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sldIdLst>
    <p:sldId id="256" r:id="rId2"/>
    <p:sldId id="311" r:id="rId3"/>
    <p:sldId id="312" r:id="rId4"/>
    <p:sldId id="313" r:id="rId5"/>
    <p:sldId id="314" r:id="rId6"/>
    <p:sldId id="315" r:id="rId7"/>
    <p:sldId id="257" r:id="rId8"/>
    <p:sldId id="259" r:id="rId9"/>
    <p:sldId id="316" r:id="rId10"/>
    <p:sldId id="261" r:id="rId11"/>
    <p:sldId id="269" r:id="rId12"/>
    <p:sldId id="270" r:id="rId13"/>
    <p:sldId id="272" r:id="rId14"/>
    <p:sldId id="276" r:id="rId15"/>
    <p:sldId id="277" r:id="rId16"/>
    <p:sldId id="278" r:id="rId17"/>
    <p:sldId id="279" r:id="rId18"/>
    <p:sldId id="280" r:id="rId19"/>
    <p:sldId id="282" r:id="rId20"/>
    <p:sldId id="283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8" r:id="rId38"/>
    <p:sldId id="309" r:id="rId39"/>
    <p:sldId id="310" r:id="rId4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81542D2-3D6B-423E-9523-2E7367AE2ACB}" type="doc">
      <dgm:prSet loTypeId="urn:microsoft.com/office/officeart/2005/8/layout/process2" loCatId="process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55B31D18-2E1A-413A-9D46-D6E179386420}">
      <dgm:prSet phldrT="[Текст]"/>
      <dgm:spPr/>
      <dgm:t>
        <a:bodyPr/>
        <a:lstStyle/>
        <a:p>
          <a:r>
            <a:rPr lang="ru-RU" b="1" dirty="0"/>
            <a:t>Потенциальная энергия воды (созданная поднятием уровня воды с помощью плотины)</a:t>
          </a:r>
        </a:p>
      </dgm:t>
    </dgm:pt>
    <dgm:pt modelId="{17F269E7-76AD-47E1-B8A1-018BAE8D21DF}" type="parTrans" cxnId="{AB45684D-E5C4-4DE1-AA25-E17FBB46BE0B}">
      <dgm:prSet/>
      <dgm:spPr/>
      <dgm:t>
        <a:bodyPr/>
        <a:lstStyle/>
        <a:p>
          <a:endParaRPr lang="ru-RU" b="1"/>
        </a:p>
      </dgm:t>
    </dgm:pt>
    <dgm:pt modelId="{F75AA061-D79F-41A1-92E4-8E98D07EAE58}" type="sibTrans" cxnId="{AB45684D-E5C4-4DE1-AA25-E17FBB46BE0B}">
      <dgm:prSet/>
      <dgm:spPr/>
      <dgm:t>
        <a:bodyPr/>
        <a:lstStyle/>
        <a:p>
          <a:endParaRPr lang="ru-RU" b="1"/>
        </a:p>
      </dgm:t>
    </dgm:pt>
    <dgm:pt modelId="{438B21D4-360E-41BC-9C04-FFD45540DF6D}">
      <dgm:prSet phldrT="[Текст]"/>
      <dgm:spPr/>
      <dgm:t>
        <a:bodyPr/>
        <a:lstStyle/>
        <a:p>
          <a:r>
            <a:rPr lang="ru-RU" b="1" dirty="0"/>
            <a:t>Кинетическая энергия падающей воды</a:t>
          </a:r>
        </a:p>
      </dgm:t>
    </dgm:pt>
    <dgm:pt modelId="{621F8967-F72A-42A2-951A-5CBF3E554E57}" type="parTrans" cxnId="{3E288F3C-0621-48D2-9DEB-B34819B06129}">
      <dgm:prSet/>
      <dgm:spPr/>
      <dgm:t>
        <a:bodyPr/>
        <a:lstStyle/>
        <a:p>
          <a:endParaRPr lang="ru-RU" b="1"/>
        </a:p>
      </dgm:t>
    </dgm:pt>
    <dgm:pt modelId="{519F4130-84FB-4E4E-A7D0-4456FA7B9135}" type="sibTrans" cxnId="{3E288F3C-0621-48D2-9DEB-B34819B06129}">
      <dgm:prSet/>
      <dgm:spPr/>
      <dgm:t>
        <a:bodyPr/>
        <a:lstStyle/>
        <a:p>
          <a:endParaRPr lang="ru-RU" b="1"/>
        </a:p>
      </dgm:t>
    </dgm:pt>
    <dgm:pt modelId="{317D63AE-0D98-4D09-A994-1674C1CA31FB}">
      <dgm:prSet phldrT="[Текст]"/>
      <dgm:spPr/>
      <dgm:t>
        <a:bodyPr/>
        <a:lstStyle/>
        <a:p>
          <a:r>
            <a:rPr lang="ru-RU" b="1" dirty="0"/>
            <a:t>Кинетическая энергия вращающейся турбины</a:t>
          </a:r>
        </a:p>
      </dgm:t>
    </dgm:pt>
    <dgm:pt modelId="{07D6C6E8-5B78-4C29-9759-BD03A3346BD7}" type="parTrans" cxnId="{277B00D9-7673-4E17-B172-A5662608EF01}">
      <dgm:prSet/>
      <dgm:spPr/>
      <dgm:t>
        <a:bodyPr/>
        <a:lstStyle/>
        <a:p>
          <a:endParaRPr lang="ru-RU" b="1"/>
        </a:p>
      </dgm:t>
    </dgm:pt>
    <dgm:pt modelId="{F9A06BB5-A48A-4DCD-9C5A-A5228D0457CD}" type="sibTrans" cxnId="{277B00D9-7673-4E17-B172-A5662608EF01}">
      <dgm:prSet/>
      <dgm:spPr/>
      <dgm:t>
        <a:bodyPr/>
        <a:lstStyle/>
        <a:p>
          <a:endParaRPr lang="ru-RU" b="1"/>
        </a:p>
      </dgm:t>
    </dgm:pt>
    <dgm:pt modelId="{6DD237BE-8DD2-4948-A36D-D0C880EB5083}">
      <dgm:prSet phldrT="[Текст]"/>
      <dgm:spPr/>
      <dgm:t>
        <a:bodyPr/>
        <a:lstStyle/>
        <a:p>
          <a:r>
            <a:rPr lang="ru-RU" b="1" dirty="0"/>
            <a:t>Электрогенератор</a:t>
          </a:r>
        </a:p>
      </dgm:t>
    </dgm:pt>
    <dgm:pt modelId="{4EEC4AD9-1C61-418F-BE97-8F2971BCA0B5}" type="parTrans" cxnId="{F0C13F9A-FFE9-484B-8E6E-AF0F4DC0283D}">
      <dgm:prSet/>
      <dgm:spPr/>
      <dgm:t>
        <a:bodyPr/>
        <a:lstStyle/>
        <a:p>
          <a:endParaRPr lang="ru-RU" b="1"/>
        </a:p>
      </dgm:t>
    </dgm:pt>
    <dgm:pt modelId="{34F076FD-E3C4-4041-B46A-37647AA65F74}" type="sibTrans" cxnId="{F0C13F9A-FFE9-484B-8E6E-AF0F4DC0283D}">
      <dgm:prSet/>
      <dgm:spPr/>
      <dgm:t>
        <a:bodyPr/>
        <a:lstStyle/>
        <a:p>
          <a:endParaRPr lang="ru-RU" b="1"/>
        </a:p>
      </dgm:t>
    </dgm:pt>
    <dgm:pt modelId="{6C7D13E6-0C6E-4978-BE47-0860E126B999}">
      <dgm:prSet phldrT="[Текст]"/>
      <dgm:spPr/>
      <dgm:t>
        <a:bodyPr/>
        <a:lstStyle/>
        <a:p>
          <a:r>
            <a:rPr lang="ru-RU" b="1" dirty="0"/>
            <a:t>Электроэнергия</a:t>
          </a:r>
        </a:p>
      </dgm:t>
    </dgm:pt>
    <dgm:pt modelId="{20F5FD57-B364-4885-8BAC-6832C95BA321}" type="parTrans" cxnId="{8F8BA89E-8730-404C-A65D-637B8B996656}">
      <dgm:prSet/>
      <dgm:spPr/>
      <dgm:t>
        <a:bodyPr/>
        <a:lstStyle/>
        <a:p>
          <a:endParaRPr lang="ru-RU" b="1"/>
        </a:p>
      </dgm:t>
    </dgm:pt>
    <dgm:pt modelId="{904BFF32-6229-43FB-BC82-F6185B2F92B4}" type="sibTrans" cxnId="{8F8BA89E-8730-404C-A65D-637B8B996656}">
      <dgm:prSet/>
      <dgm:spPr/>
      <dgm:t>
        <a:bodyPr/>
        <a:lstStyle/>
        <a:p>
          <a:endParaRPr lang="ru-RU" b="1"/>
        </a:p>
      </dgm:t>
    </dgm:pt>
    <dgm:pt modelId="{D6107DC0-BBDF-4442-81BB-A6A62936A4B1}" type="pres">
      <dgm:prSet presAssocID="{581542D2-3D6B-423E-9523-2E7367AE2ACB}" presName="linearFlow" presStyleCnt="0">
        <dgm:presLayoutVars>
          <dgm:resizeHandles val="exact"/>
        </dgm:presLayoutVars>
      </dgm:prSet>
      <dgm:spPr/>
    </dgm:pt>
    <dgm:pt modelId="{B4392E66-5DAD-4DEA-ADCA-89768FA05309}" type="pres">
      <dgm:prSet presAssocID="{55B31D18-2E1A-413A-9D46-D6E179386420}" presName="node" presStyleLbl="node1" presStyleIdx="0" presStyleCnt="5">
        <dgm:presLayoutVars>
          <dgm:bulletEnabled val="1"/>
        </dgm:presLayoutVars>
      </dgm:prSet>
      <dgm:spPr/>
    </dgm:pt>
    <dgm:pt modelId="{84D8166F-6AAB-4EF7-BF13-B660B130B482}" type="pres">
      <dgm:prSet presAssocID="{F75AA061-D79F-41A1-92E4-8E98D07EAE58}" presName="sibTrans" presStyleLbl="sibTrans2D1" presStyleIdx="0" presStyleCnt="4"/>
      <dgm:spPr/>
    </dgm:pt>
    <dgm:pt modelId="{AD7CB40D-4DDE-4323-A352-1BAEBB8A17B4}" type="pres">
      <dgm:prSet presAssocID="{F75AA061-D79F-41A1-92E4-8E98D07EAE58}" presName="connectorText" presStyleLbl="sibTrans2D1" presStyleIdx="0" presStyleCnt="4"/>
      <dgm:spPr/>
    </dgm:pt>
    <dgm:pt modelId="{13326E0E-7A61-44DC-8D78-3BD4215C58B8}" type="pres">
      <dgm:prSet presAssocID="{438B21D4-360E-41BC-9C04-FFD45540DF6D}" presName="node" presStyleLbl="node1" presStyleIdx="1" presStyleCnt="5">
        <dgm:presLayoutVars>
          <dgm:bulletEnabled val="1"/>
        </dgm:presLayoutVars>
      </dgm:prSet>
      <dgm:spPr/>
    </dgm:pt>
    <dgm:pt modelId="{78EA9D4F-A2B4-4C60-B5FF-856B538F297A}" type="pres">
      <dgm:prSet presAssocID="{519F4130-84FB-4E4E-A7D0-4456FA7B9135}" presName="sibTrans" presStyleLbl="sibTrans2D1" presStyleIdx="1" presStyleCnt="4"/>
      <dgm:spPr/>
    </dgm:pt>
    <dgm:pt modelId="{7F136DC3-94A4-4ED1-9E7D-73525A840F61}" type="pres">
      <dgm:prSet presAssocID="{519F4130-84FB-4E4E-A7D0-4456FA7B9135}" presName="connectorText" presStyleLbl="sibTrans2D1" presStyleIdx="1" presStyleCnt="4"/>
      <dgm:spPr/>
    </dgm:pt>
    <dgm:pt modelId="{D7D5A115-AF58-4A2B-BE06-9FCED4D99C98}" type="pres">
      <dgm:prSet presAssocID="{317D63AE-0D98-4D09-A994-1674C1CA31FB}" presName="node" presStyleLbl="node1" presStyleIdx="2" presStyleCnt="5">
        <dgm:presLayoutVars>
          <dgm:bulletEnabled val="1"/>
        </dgm:presLayoutVars>
      </dgm:prSet>
      <dgm:spPr/>
    </dgm:pt>
    <dgm:pt modelId="{AB1D296C-1B60-4BA4-9E40-85954FAF7ECC}" type="pres">
      <dgm:prSet presAssocID="{F9A06BB5-A48A-4DCD-9C5A-A5228D0457CD}" presName="sibTrans" presStyleLbl="sibTrans2D1" presStyleIdx="2" presStyleCnt="4"/>
      <dgm:spPr/>
    </dgm:pt>
    <dgm:pt modelId="{C27D2F0E-6579-4AB3-BA3F-F3F72C2D503C}" type="pres">
      <dgm:prSet presAssocID="{F9A06BB5-A48A-4DCD-9C5A-A5228D0457CD}" presName="connectorText" presStyleLbl="sibTrans2D1" presStyleIdx="2" presStyleCnt="4"/>
      <dgm:spPr/>
    </dgm:pt>
    <dgm:pt modelId="{9DA011C7-9B00-4BB0-ADD0-310ED2227317}" type="pres">
      <dgm:prSet presAssocID="{6DD237BE-8DD2-4948-A36D-D0C880EB5083}" presName="node" presStyleLbl="node1" presStyleIdx="3" presStyleCnt="5">
        <dgm:presLayoutVars>
          <dgm:bulletEnabled val="1"/>
        </dgm:presLayoutVars>
      </dgm:prSet>
      <dgm:spPr/>
    </dgm:pt>
    <dgm:pt modelId="{E8BCBB93-3BFB-458D-ACCF-ED0559F1496D}" type="pres">
      <dgm:prSet presAssocID="{34F076FD-E3C4-4041-B46A-37647AA65F74}" presName="sibTrans" presStyleLbl="sibTrans2D1" presStyleIdx="3" presStyleCnt="4"/>
      <dgm:spPr/>
    </dgm:pt>
    <dgm:pt modelId="{2F7F85E4-300F-4F24-91DE-89DB4E4FFA66}" type="pres">
      <dgm:prSet presAssocID="{34F076FD-E3C4-4041-B46A-37647AA65F74}" presName="connectorText" presStyleLbl="sibTrans2D1" presStyleIdx="3" presStyleCnt="4"/>
      <dgm:spPr/>
    </dgm:pt>
    <dgm:pt modelId="{42A3CF6A-E00E-4960-B2D1-025EE404C094}" type="pres">
      <dgm:prSet presAssocID="{6C7D13E6-0C6E-4978-BE47-0860E126B999}" presName="node" presStyleLbl="node1" presStyleIdx="4" presStyleCnt="5">
        <dgm:presLayoutVars>
          <dgm:bulletEnabled val="1"/>
        </dgm:presLayoutVars>
      </dgm:prSet>
      <dgm:spPr/>
    </dgm:pt>
  </dgm:ptLst>
  <dgm:cxnLst>
    <dgm:cxn modelId="{2F62E829-3788-44C6-A5FB-8E36BF8B07DA}" type="presOf" srcId="{34F076FD-E3C4-4041-B46A-37647AA65F74}" destId="{E8BCBB93-3BFB-458D-ACCF-ED0559F1496D}" srcOrd="0" destOrd="0" presId="urn:microsoft.com/office/officeart/2005/8/layout/process2"/>
    <dgm:cxn modelId="{3E288F3C-0621-48D2-9DEB-B34819B06129}" srcId="{581542D2-3D6B-423E-9523-2E7367AE2ACB}" destId="{438B21D4-360E-41BC-9C04-FFD45540DF6D}" srcOrd="1" destOrd="0" parTransId="{621F8967-F72A-42A2-951A-5CBF3E554E57}" sibTransId="{519F4130-84FB-4E4E-A7D0-4456FA7B9135}"/>
    <dgm:cxn modelId="{B5D2103D-F9ED-4236-BACC-43903EAE71F2}" type="presOf" srcId="{6DD237BE-8DD2-4948-A36D-D0C880EB5083}" destId="{9DA011C7-9B00-4BB0-ADD0-310ED2227317}" srcOrd="0" destOrd="0" presId="urn:microsoft.com/office/officeart/2005/8/layout/process2"/>
    <dgm:cxn modelId="{CFDB1C4A-9F24-4BAE-8522-1A626A004E9E}" type="presOf" srcId="{317D63AE-0D98-4D09-A994-1674C1CA31FB}" destId="{D7D5A115-AF58-4A2B-BE06-9FCED4D99C98}" srcOrd="0" destOrd="0" presId="urn:microsoft.com/office/officeart/2005/8/layout/process2"/>
    <dgm:cxn modelId="{B54BF36B-50E4-4CDF-A3D7-404CA42DE52E}" type="presOf" srcId="{55B31D18-2E1A-413A-9D46-D6E179386420}" destId="{B4392E66-5DAD-4DEA-ADCA-89768FA05309}" srcOrd="0" destOrd="0" presId="urn:microsoft.com/office/officeart/2005/8/layout/process2"/>
    <dgm:cxn modelId="{7E83166C-CADE-4492-8347-0048FE83596B}" type="presOf" srcId="{519F4130-84FB-4E4E-A7D0-4456FA7B9135}" destId="{78EA9D4F-A2B4-4C60-B5FF-856B538F297A}" srcOrd="0" destOrd="0" presId="urn:microsoft.com/office/officeart/2005/8/layout/process2"/>
    <dgm:cxn modelId="{AB45684D-E5C4-4DE1-AA25-E17FBB46BE0B}" srcId="{581542D2-3D6B-423E-9523-2E7367AE2ACB}" destId="{55B31D18-2E1A-413A-9D46-D6E179386420}" srcOrd="0" destOrd="0" parTransId="{17F269E7-76AD-47E1-B8A1-018BAE8D21DF}" sibTransId="{F75AA061-D79F-41A1-92E4-8E98D07EAE58}"/>
    <dgm:cxn modelId="{4890F550-4B2F-43BC-A92E-74D01FF454D1}" type="presOf" srcId="{438B21D4-360E-41BC-9C04-FFD45540DF6D}" destId="{13326E0E-7A61-44DC-8D78-3BD4215C58B8}" srcOrd="0" destOrd="0" presId="urn:microsoft.com/office/officeart/2005/8/layout/process2"/>
    <dgm:cxn modelId="{F0C13F9A-FFE9-484B-8E6E-AF0F4DC0283D}" srcId="{581542D2-3D6B-423E-9523-2E7367AE2ACB}" destId="{6DD237BE-8DD2-4948-A36D-D0C880EB5083}" srcOrd="3" destOrd="0" parTransId="{4EEC4AD9-1C61-418F-BE97-8F2971BCA0B5}" sibTransId="{34F076FD-E3C4-4041-B46A-37647AA65F74}"/>
    <dgm:cxn modelId="{8F8BA89E-8730-404C-A65D-637B8B996656}" srcId="{581542D2-3D6B-423E-9523-2E7367AE2ACB}" destId="{6C7D13E6-0C6E-4978-BE47-0860E126B999}" srcOrd="4" destOrd="0" parTransId="{20F5FD57-B364-4885-8BAC-6832C95BA321}" sibTransId="{904BFF32-6229-43FB-BC82-F6185B2F92B4}"/>
    <dgm:cxn modelId="{9BC8C1AE-2EDC-4911-A031-73B856E273C9}" type="presOf" srcId="{F9A06BB5-A48A-4DCD-9C5A-A5228D0457CD}" destId="{C27D2F0E-6579-4AB3-BA3F-F3F72C2D503C}" srcOrd="1" destOrd="0" presId="urn:microsoft.com/office/officeart/2005/8/layout/process2"/>
    <dgm:cxn modelId="{BD1B14C0-6420-418E-9AFB-71680DFA0F80}" type="presOf" srcId="{6C7D13E6-0C6E-4978-BE47-0860E126B999}" destId="{42A3CF6A-E00E-4960-B2D1-025EE404C094}" srcOrd="0" destOrd="0" presId="urn:microsoft.com/office/officeart/2005/8/layout/process2"/>
    <dgm:cxn modelId="{A6993BC0-C75E-4388-9519-0629433E38E9}" type="presOf" srcId="{581542D2-3D6B-423E-9523-2E7367AE2ACB}" destId="{D6107DC0-BBDF-4442-81BB-A6A62936A4B1}" srcOrd="0" destOrd="0" presId="urn:microsoft.com/office/officeart/2005/8/layout/process2"/>
    <dgm:cxn modelId="{AFF3FFC0-AB47-4CDB-9369-B2429B14FBD2}" type="presOf" srcId="{F9A06BB5-A48A-4DCD-9C5A-A5228D0457CD}" destId="{AB1D296C-1B60-4BA4-9E40-85954FAF7ECC}" srcOrd="0" destOrd="0" presId="urn:microsoft.com/office/officeart/2005/8/layout/process2"/>
    <dgm:cxn modelId="{CDEBA3CC-B9B7-4A1C-BBEB-E541422CF752}" type="presOf" srcId="{519F4130-84FB-4E4E-A7D0-4456FA7B9135}" destId="{7F136DC3-94A4-4ED1-9E7D-73525A840F61}" srcOrd="1" destOrd="0" presId="urn:microsoft.com/office/officeart/2005/8/layout/process2"/>
    <dgm:cxn modelId="{277B00D9-7673-4E17-B172-A5662608EF01}" srcId="{581542D2-3D6B-423E-9523-2E7367AE2ACB}" destId="{317D63AE-0D98-4D09-A994-1674C1CA31FB}" srcOrd="2" destOrd="0" parTransId="{07D6C6E8-5B78-4C29-9759-BD03A3346BD7}" sibTransId="{F9A06BB5-A48A-4DCD-9C5A-A5228D0457CD}"/>
    <dgm:cxn modelId="{2B1251E1-C8BC-4E61-B094-69493777E234}" type="presOf" srcId="{F75AA061-D79F-41A1-92E4-8E98D07EAE58}" destId="{84D8166F-6AAB-4EF7-BF13-B660B130B482}" srcOrd="0" destOrd="0" presId="urn:microsoft.com/office/officeart/2005/8/layout/process2"/>
    <dgm:cxn modelId="{53C71DE3-8C52-41B9-B543-BF39F147DADF}" type="presOf" srcId="{F75AA061-D79F-41A1-92E4-8E98D07EAE58}" destId="{AD7CB40D-4DDE-4323-A352-1BAEBB8A17B4}" srcOrd="1" destOrd="0" presId="urn:microsoft.com/office/officeart/2005/8/layout/process2"/>
    <dgm:cxn modelId="{2984A1F2-BF3F-4D0F-82A1-ED3C2B7762C9}" type="presOf" srcId="{34F076FD-E3C4-4041-B46A-37647AA65F74}" destId="{2F7F85E4-300F-4F24-91DE-89DB4E4FFA66}" srcOrd="1" destOrd="0" presId="urn:microsoft.com/office/officeart/2005/8/layout/process2"/>
    <dgm:cxn modelId="{297BDE12-CC9F-4A15-BADB-F0C55B1A6186}" type="presParOf" srcId="{D6107DC0-BBDF-4442-81BB-A6A62936A4B1}" destId="{B4392E66-5DAD-4DEA-ADCA-89768FA05309}" srcOrd="0" destOrd="0" presId="urn:microsoft.com/office/officeart/2005/8/layout/process2"/>
    <dgm:cxn modelId="{3C6338F5-E1FD-46E2-8221-2AEC054963DF}" type="presParOf" srcId="{D6107DC0-BBDF-4442-81BB-A6A62936A4B1}" destId="{84D8166F-6AAB-4EF7-BF13-B660B130B482}" srcOrd="1" destOrd="0" presId="urn:microsoft.com/office/officeart/2005/8/layout/process2"/>
    <dgm:cxn modelId="{3BDD3D27-BFCF-458B-A678-B360E3F59B1F}" type="presParOf" srcId="{84D8166F-6AAB-4EF7-BF13-B660B130B482}" destId="{AD7CB40D-4DDE-4323-A352-1BAEBB8A17B4}" srcOrd="0" destOrd="0" presId="urn:microsoft.com/office/officeart/2005/8/layout/process2"/>
    <dgm:cxn modelId="{B4CA1C92-5760-4822-953B-D41F70D0AC0A}" type="presParOf" srcId="{D6107DC0-BBDF-4442-81BB-A6A62936A4B1}" destId="{13326E0E-7A61-44DC-8D78-3BD4215C58B8}" srcOrd="2" destOrd="0" presId="urn:microsoft.com/office/officeart/2005/8/layout/process2"/>
    <dgm:cxn modelId="{64208748-307F-414A-84BA-E2579B518125}" type="presParOf" srcId="{D6107DC0-BBDF-4442-81BB-A6A62936A4B1}" destId="{78EA9D4F-A2B4-4C60-B5FF-856B538F297A}" srcOrd="3" destOrd="0" presId="urn:microsoft.com/office/officeart/2005/8/layout/process2"/>
    <dgm:cxn modelId="{9FCB854B-0276-4E53-82B0-5AD6A41A4648}" type="presParOf" srcId="{78EA9D4F-A2B4-4C60-B5FF-856B538F297A}" destId="{7F136DC3-94A4-4ED1-9E7D-73525A840F61}" srcOrd="0" destOrd="0" presId="urn:microsoft.com/office/officeart/2005/8/layout/process2"/>
    <dgm:cxn modelId="{0F97B6C1-F19C-4E0B-9DDA-834318008D4C}" type="presParOf" srcId="{D6107DC0-BBDF-4442-81BB-A6A62936A4B1}" destId="{D7D5A115-AF58-4A2B-BE06-9FCED4D99C98}" srcOrd="4" destOrd="0" presId="urn:microsoft.com/office/officeart/2005/8/layout/process2"/>
    <dgm:cxn modelId="{9F643727-DCCE-453A-BF3C-BB59A33C2115}" type="presParOf" srcId="{D6107DC0-BBDF-4442-81BB-A6A62936A4B1}" destId="{AB1D296C-1B60-4BA4-9E40-85954FAF7ECC}" srcOrd="5" destOrd="0" presId="urn:microsoft.com/office/officeart/2005/8/layout/process2"/>
    <dgm:cxn modelId="{53AC1D86-6287-469C-849D-3EAAAF5AD261}" type="presParOf" srcId="{AB1D296C-1B60-4BA4-9E40-85954FAF7ECC}" destId="{C27D2F0E-6579-4AB3-BA3F-F3F72C2D503C}" srcOrd="0" destOrd="0" presId="urn:microsoft.com/office/officeart/2005/8/layout/process2"/>
    <dgm:cxn modelId="{A6ACFEFD-76AE-4E43-B70F-D77B9F18D704}" type="presParOf" srcId="{D6107DC0-BBDF-4442-81BB-A6A62936A4B1}" destId="{9DA011C7-9B00-4BB0-ADD0-310ED2227317}" srcOrd="6" destOrd="0" presId="urn:microsoft.com/office/officeart/2005/8/layout/process2"/>
    <dgm:cxn modelId="{A216289D-FF8C-4FE1-AF3B-09429B43A809}" type="presParOf" srcId="{D6107DC0-BBDF-4442-81BB-A6A62936A4B1}" destId="{E8BCBB93-3BFB-458D-ACCF-ED0559F1496D}" srcOrd="7" destOrd="0" presId="urn:microsoft.com/office/officeart/2005/8/layout/process2"/>
    <dgm:cxn modelId="{D5A349C1-EBA5-4AE7-9354-F759735D6D46}" type="presParOf" srcId="{E8BCBB93-3BFB-458D-ACCF-ED0559F1496D}" destId="{2F7F85E4-300F-4F24-91DE-89DB4E4FFA66}" srcOrd="0" destOrd="0" presId="urn:microsoft.com/office/officeart/2005/8/layout/process2"/>
    <dgm:cxn modelId="{3A662B10-105D-4220-972A-D5BDC427671C}" type="presParOf" srcId="{D6107DC0-BBDF-4442-81BB-A6A62936A4B1}" destId="{42A3CF6A-E00E-4960-B2D1-025EE404C094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1542D2-3D6B-423E-9523-2E7367AE2ACB}" type="doc">
      <dgm:prSet loTypeId="urn:microsoft.com/office/officeart/2005/8/layout/process2" loCatId="process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55B31D18-2E1A-413A-9D46-D6E179386420}">
      <dgm:prSet phldrT="[Текст]" custT="1"/>
      <dgm:spPr/>
      <dgm:t>
        <a:bodyPr/>
        <a:lstStyle/>
        <a:p>
          <a:r>
            <a:rPr lang="ru-RU" sz="1800" b="1" dirty="0"/>
            <a:t>Ядерная энергия деления</a:t>
          </a:r>
        </a:p>
      </dgm:t>
    </dgm:pt>
    <dgm:pt modelId="{17F269E7-76AD-47E1-B8A1-018BAE8D21DF}" type="parTrans" cxnId="{AB45684D-E5C4-4DE1-AA25-E17FBB46BE0B}">
      <dgm:prSet/>
      <dgm:spPr/>
      <dgm:t>
        <a:bodyPr/>
        <a:lstStyle/>
        <a:p>
          <a:endParaRPr lang="ru-RU" sz="2000" b="1"/>
        </a:p>
      </dgm:t>
    </dgm:pt>
    <dgm:pt modelId="{F75AA061-D79F-41A1-92E4-8E98D07EAE58}" type="sibTrans" cxnId="{AB45684D-E5C4-4DE1-AA25-E17FBB46BE0B}">
      <dgm:prSet custT="1"/>
      <dgm:spPr/>
      <dgm:t>
        <a:bodyPr/>
        <a:lstStyle/>
        <a:p>
          <a:endParaRPr lang="ru-RU" sz="1200" b="1"/>
        </a:p>
      </dgm:t>
    </dgm:pt>
    <dgm:pt modelId="{438B21D4-360E-41BC-9C04-FFD45540DF6D}">
      <dgm:prSet phldrT="[Текст]" custT="1"/>
      <dgm:spPr/>
      <dgm:t>
        <a:bodyPr/>
        <a:lstStyle/>
        <a:p>
          <a:r>
            <a:rPr lang="ru-RU" sz="1800" b="1" dirty="0"/>
            <a:t>Реактор </a:t>
          </a:r>
        </a:p>
      </dgm:t>
    </dgm:pt>
    <dgm:pt modelId="{621F8967-F72A-42A2-951A-5CBF3E554E57}" type="parTrans" cxnId="{3E288F3C-0621-48D2-9DEB-B34819B06129}">
      <dgm:prSet/>
      <dgm:spPr/>
      <dgm:t>
        <a:bodyPr/>
        <a:lstStyle/>
        <a:p>
          <a:endParaRPr lang="ru-RU" sz="2000" b="1"/>
        </a:p>
      </dgm:t>
    </dgm:pt>
    <dgm:pt modelId="{519F4130-84FB-4E4E-A7D0-4456FA7B9135}" type="sibTrans" cxnId="{3E288F3C-0621-48D2-9DEB-B34819B06129}">
      <dgm:prSet custT="1"/>
      <dgm:spPr/>
      <dgm:t>
        <a:bodyPr/>
        <a:lstStyle/>
        <a:p>
          <a:endParaRPr lang="ru-RU" sz="1200" b="1"/>
        </a:p>
      </dgm:t>
    </dgm:pt>
    <dgm:pt modelId="{317D63AE-0D98-4D09-A994-1674C1CA31FB}">
      <dgm:prSet phldrT="[Текст]" custT="1"/>
      <dgm:spPr/>
      <dgm:t>
        <a:bodyPr/>
        <a:lstStyle/>
        <a:p>
          <a:r>
            <a:rPr lang="ru-RU" sz="1800" b="1" dirty="0"/>
            <a:t>Тепловая энергия пара</a:t>
          </a:r>
        </a:p>
      </dgm:t>
    </dgm:pt>
    <dgm:pt modelId="{07D6C6E8-5B78-4C29-9759-BD03A3346BD7}" type="parTrans" cxnId="{277B00D9-7673-4E17-B172-A5662608EF01}">
      <dgm:prSet/>
      <dgm:spPr/>
      <dgm:t>
        <a:bodyPr/>
        <a:lstStyle/>
        <a:p>
          <a:endParaRPr lang="ru-RU" sz="2000" b="1"/>
        </a:p>
      </dgm:t>
    </dgm:pt>
    <dgm:pt modelId="{F9A06BB5-A48A-4DCD-9C5A-A5228D0457CD}" type="sibTrans" cxnId="{277B00D9-7673-4E17-B172-A5662608EF01}">
      <dgm:prSet custT="1"/>
      <dgm:spPr/>
      <dgm:t>
        <a:bodyPr/>
        <a:lstStyle/>
        <a:p>
          <a:endParaRPr lang="ru-RU" sz="1200" b="1"/>
        </a:p>
      </dgm:t>
    </dgm:pt>
    <dgm:pt modelId="{6DD237BE-8DD2-4948-A36D-D0C880EB5083}">
      <dgm:prSet phldrT="[Текст]" custT="1"/>
      <dgm:spPr/>
      <dgm:t>
        <a:bodyPr/>
        <a:lstStyle/>
        <a:p>
          <a:r>
            <a:rPr lang="ru-RU" sz="1800" b="1" dirty="0"/>
            <a:t>Паровая турбина</a:t>
          </a:r>
        </a:p>
      </dgm:t>
    </dgm:pt>
    <dgm:pt modelId="{4EEC4AD9-1C61-418F-BE97-8F2971BCA0B5}" type="parTrans" cxnId="{F0C13F9A-FFE9-484B-8E6E-AF0F4DC0283D}">
      <dgm:prSet/>
      <dgm:spPr/>
      <dgm:t>
        <a:bodyPr/>
        <a:lstStyle/>
        <a:p>
          <a:endParaRPr lang="ru-RU" sz="2000" b="1"/>
        </a:p>
      </dgm:t>
    </dgm:pt>
    <dgm:pt modelId="{34F076FD-E3C4-4041-B46A-37647AA65F74}" type="sibTrans" cxnId="{F0C13F9A-FFE9-484B-8E6E-AF0F4DC0283D}">
      <dgm:prSet custT="1"/>
      <dgm:spPr/>
      <dgm:t>
        <a:bodyPr/>
        <a:lstStyle/>
        <a:p>
          <a:endParaRPr lang="ru-RU" sz="1200" b="1"/>
        </a:p>
      </dgm:t>
    </dgm:pt>
    <dgm:pt modelId="{6C7D13E6-0C6E-4978-BE47-0860E126B999}">
      <dgm:prSet phldrT="[Текст]" custT="1"/>
      <dgm:spPr/>
      <dgm:t>
        <a:bodyPr/>
        <a:lstStyle/>
        <a:p>
          <a:r>
            <a:rPr lang="ru-RU" sz="1800" b="1" dirty="0"/>
            <a:t>Механическая энергия</a:t>
          </a:r>
        </a:p>
      </dgm:t>
    </dgm:pt>
    <dgm:pt modelId="{20F5FD57-B364-4885-8BAC-6832C95BA321}" type="parTrans" cxnId="{8F8BA89E-8730-404C-A65D-637B8B996656}">
      <dgm:prSet/>
      <dgm:spPr/>
      <dgm:t>
        <a:bodyPr/>
        <a:lstStyle/>
        <a:p>
          <a:endParaRPr lang="ru-RU" sz="2000" b="1"/>
        </a:p>
      </dgm:t>
    </dgm:pt>
    <dgm:pt modelId="{904BFF32-6229-43FB-BC82-F6185B2F92B4}" type="sibTrans" cxnId="{8F8BA89E-8730-404C-A65D-637B8B996656}">
      <dgm:prSet custT="1"/>
      <dgm:spPr/>
      <dgm:t>
        <a:bodyPr/>
        <a:lstStyle/>
        <a:p>
          <a:endParaRPr lang="ru-RU" sz="1200" b="1"/>
        </a:p>
      </dgm:t>
    </dgm:pt>
    <dgm:pt modelId="{F3742401-CEA4-429A-B80B-602478C96CD0}">
      <dgm:prSet phldrT="[Текст]" custT="1"/>
      <dgm:spPr/>
      <dgm:t>
        <a:bodyPr/>
        <a:lstStyle/>
        <a:p>
          <a:r>
            <a:rPr lang="ru-RU" sz="1800" b="1" dirty="0"/>
            <a:t>Электрогенератор</a:t>
          </a:r>
        </a:p>
      </dgm:t>
    </dgm:pt>
    <dgm:pt modelId="{EE78BB70-0FB8-494B-8F0D-10C834AD0B21}" type="parTrans" cxnId="{739AF6CE-5678-46AB-9D61-AA26D34A59BF}">
      <dgm:prSet/>
      <dgm:spPr/>
      <dgm:t>
        <a:bodyPr/>
        <a:lstStyle/>
        <a:p>
          <a:endParaRPr lang="ru-RU" sz="2000"/>
        </a:p>
      </dgm:t>
    </dgm:pt>
    <dgm:pt modelId="{E7C5771B-76DA-4A7D-AB35-0F019B90DE0E}" type="sibTrans" cxnId="{739AF6CE-5678-46AB-9D61-AA26D34A59BF}">
      <dgm:prSet custT="1"/>
      <dgm:spPr/>
      <dgm:t>
        <a:bodyPr/>
        <a:lstStyle/>
        <a:p>
          <a:endParaRPr lang="ru-RU" sz="1200"/>
        </a:p>
      </dgm:t>
    </dgm:pt>
    <dgm:pt modelId="{E13FBACA-D12E-41D7-BF9E-7D63A6F490D9}">
      <dgm:prSet phldrT="[Текст]" custT="1"/>
      <dgm:spPr/>
      <dgm:t>
        <a:bodyPr/>
        <a:lstStyle/>
        <a:p>
          <a:r>
            <a:rPr lang="ru-RU" sz="1800" b="1" dirty="0"/>
            <a:t>Электроэнергия</a:t>
          </a:r>
        </a:p>
      </dgm:t>
    </dgm:pt>
    <dgm:pt modelId="{EB6FA532-7EBD-4A96-8D30-F756E108A45B}" type="parTrans" cxnId="{A01E1231-B744-44AB-AEF0-CA8B10714A03}">
      <dgm:prSet/>
      <dgm:spPr/>
      <dgm:t>
        <a:bodyPr/>
        <a:lstStyle/>
        <a:p>
          <a:endParaRPr lang="ru-RU" sz="2000"/>
        </a:p>
      </dgm:t>
    </dgm:pt>
    <dgm:pt modelId="{E2901F8D-C7ED-40D1-99E8-84C8533A385B}" type="sibTrans" cxnId="{A01E1231-B744-44AB-AEF0-CA8B10714A03}">
      <dgm:prSet/>
      <dgm:spPr/>
      <dgm:t>
        <a:bodyPr/>
        <a:lstStyle/>
        <a:p>
          <a:endParaRPr lang="ru-RU" sz="2000"/>
        </a:p>
      </dgm:t>
    </dgm:pt>
    <dgm:pt modelId="{D6107DC0-BBDF-4442-81BB-A6A62936A4B1}" type="pres">
      <dgm:prSet presAssocID="{581542D2-3D6B-423E-9523-2E7367AE2ACB}" presName="linearFlow" presStyleCnt="0">
        <dgm:presLayoutVars>
          <dgm:resizeHandles val="exact"/>
        </dgm:presLayoutVars>
      </dgm:prSet>
      <dgm:spPr/>
    </dgm:pt>
    <dgm:pt modelId="{B4392E66-5DAD-4DEA-ADCA-89768FA05309}" type="pres">
      <dgm:prSet presAssocID="{55B31D18-2E1A-413A-9D46-D6E179386420}" presName="node" presStyleLbl="node1" presStyleIdx="0" presStyleCnt="7">
        <dgm:presLayoutVars>
          <dgm:bulletEnabled val="1"/>
        </dgm:presLayoutVars>
      </dgm:prSet>
      <dgm:spPr/>
    </dgm:pt>
    <dgm:pt modelId="{84D8166F-6AAB-4EF7-BF13-B660B130B482}" type="pres">
      <dgm:prSet presAssocID="{F75AA061-D79F-41A1-92E4-8E98D07EAE58}" presName="sibTrans" presStyleLbl="sibTrans2D1" presStyleIdx="0" presStyleCnt="6"/>
      <dgm:spPr/>
    </dgm:pt>
    <dgm:pt modelId="{AD7CB40D-4DDE-4323-A352-1BAEBB8A17B4}" type="pres">
      <dgm:prSet presAssocID="{F75AA061-D79F-41A1-92E4-8E98D07EAE58}" presName="connectorText" presStyleLbl="sibTrans2D1" presStyleIdx="0" presStyleCnt="6"/>
      <dgm:spPr/>
    </dgm:pt>
    <dgm:pt modelId="{13326E0E-7A61-44DC-8D78-3BD4215C58B8}" type="pres">
      <dgm:prSet presAssocID="{438B21D4-360E-41BC-9C04-FFD45540DF6D}" presName="node" presStyleLbl="node1" presStyleIdx="1" presStyleCnt="7">
        <dgm:presLayoutVars>
          <dgm:bulletEnabled val="1"/>
        </dgm:presLayoutVars>
      </dgm:prSet>
      <dgm:spPr/>
    </dgm:pt>
    <dgm:pt modelId="{78EA9D4F-A2B4-4C60-B5FF-856B538F297A}" type="pres">
      <dgm:prSet presAssocID="{519F4130-84FB-4E4E-A7D0-4456FA7B9135}" presName="sibTrans" presStyleLbl="sibTrans2D1" presStyleIdx="1" presStyleCnt="6"/>
      <dgm:spPr/>
    </dgm:pt>
    <dgm:pt modelId="{7F136DC3-94A4-4ED1-9E7D-73525A840F61}" type="pres">
      <dgm:prSet presAssocID="{519F4130-84FB-4E4E-A7D0-4456FA7B9135}" presName="connectorText" presStyleLbl="sibTrans2D1" presStyleIdx="1" presStyleCnt="6"/>
      <dgm:spPr/>
    </dgm:pt>
    <dgm:pt modelId="{D7D5A115-AF58-4A2B-BE06-9FCED4D99C98}" type="pres">
      <dgm:prSet presAssocID="{317D63AE-0D98-4D09-A994-1674C1CA31FB}" presName="node" presStyleLbl="node1" presStyleIdx="2" presStyleCnt="7">
        <dgm:presLayoutVars>
          <dgm:bulletEnabled val="1"/>
        </dgm:presLayoutVars>
      </dgm:prSet>
      <dgm:spPr/>
    </dgm:pt>
    <dgm:pt modelId="{AB1D296C-1B60-4BA4-9E40-85954FAF7ECC}" type="pres">
      <dgm:prSet presAssocID="{F9A06BB5-A48A-4DCD-9C5A-A5228D0457CD}" presName="sibTrans" presStyleLbl="sibTrans2D1" presStyleIdx="2" presStyleCnt="6"/>
      <dgm:spPr/>
    </dgm:pt>
    <dgm:pt modelId="{C27D2F0E-6579-4AB3-BA3F-F3F72C2D503C}" type="pres">
      <dgm:prSet presAssocID="{F9A06BB5-A48A-4DCD-9C5A-A5228D0457CD}" presName="connectorText" presStyleLbl="sibTrans2D1" presStyleIdx="2" presStyleCnt="6"/>
      <dgm:spPr/>
    </dgm:pt>
    <dgm:pt modelId="{9DA011C7-9B00-4BB0-ADD0-310ED2227317}" type="pres">
      <dgm:prSet presAssocID="{6DD237BE-8DD2-4948-A36D-D0C880EB5083}" presName="node" presStyleLbl="node1" presStyleIdx="3" presStyleCnt="7">
        <dgm:presLayoutVars>
          <dgm:bulletEnabled val="1"/>
        </dgm:presLayoutVars>
      </dgm:prSet>
      <dgm:spPr/>
    </dgm:pt>
    <dgm:pt modelId="{E8BCBB93-3BFB-458D-ACCF-ED0559F1496D}" type="pres">
      <dgm:prSet presAssocID="{34F076FD-E3C4-4041-B46A-37647AA65F74}" presName="sibTrans" presStyleLbl="sibTrans2D1" presStyleIdx="3" presStyleCnt="6"/>
      <dgm:spPr/>
    </dgm:pt>
    <dgm:pt modelId="{2F7F85E4-300F-4F24-91DE-89DB4E4FFA66}" type="pres">
      <dgm:prSet presAssocID="{34F076FD-E3C4-4041-B46A-37647AA65F74}" presName="connectorText" presStyleLbl="sibTrans2D1" presStyleIdx="3" presStyleCnt="6"/>
      <dgm:spPr/>
    </dgm:pt>
    <dgm:pt modelId="{42A3CF6A-E00E-4960-B2D1-025EE404C094}" type="pres">
      <dgm:prSet presAssocID="{6C7D13E6-0C6E-4978-BE47-0860E126B999}" presName="node" presStyleLbl="node1" presStyleIdx="4" presStyleCnt="7">
        <dgm:presLayoutVars>
          <dgm:bulletEnabled val="1"/>
        </dgm:presLayoutVars>
      </dgm:prSet>
      <dgm:spPr/>
    </dgm:pt>
    <dgm:pt modelId="{E7DA0E33-0C50-4792-8673-0811CF924E36}" type="pres">
      <dgm:prSet presAssocID="{904BFF32-6229-43FB-BC82-F6185B2F92B4}" presName="sibTrans" presStyleLbl="sibTrans2D1" presStyleIdx="4" presStyleCnt="6"/>
      <dgm:spPr/>
    </dgm:pt>
    <dgm:pt modelId="{FF50104E-3B86-4766-8E00-E832F4BAB39D}" type="pres">
      <dgm:prSet presAssocID="{904BFF32-6229-43FB-BC82-F6185B2F92B4}" presName="connectorText" presStyleLbl="sibTrans2D1" presStyleIdx="4" presStyleCnt="6"/>
      <dgm:spPr/>
    </dgm:pt>
    <dgm:pt modelId="{D35E86B5-FFD3-4932-9983-26081877E477}" type="pres">
      <dgm:prSet presAssocID="{F3742401-CEA4-429A-B80B-602478C96CD0}" presName="node" presStyleLbl="node1" presStyleIdx="5" presStyleCnt="7">
        <dgm:presLayoutVars>
          <dgm:bulletEnabled val="1"/>
        </dgm:presLayoutVars>
      </dgm:prSet>
      <dgm:spPr/>
    </dgm:pt>
    <dgm:pt modelId="{86EFFED0-96BE-4C85-B176-9E15D4C13349}" type="pres">
      <dgm:prSet presAssocID="{E7C5771B-76DA-4A7D-AB35-0F019B90DE0E}" presName="sibTrans" presStyleLbl="sibTrans2D1" presStyleIdx="5" presStyleCnt="6"/>
      <dgm:spPr/>
    </dgm:pt>
    <dgm:pt modelId="{6B7640E0-4AC0-4AB4-9A99-6361F8925931}" type="pres">
      <dgm:prSet presAssocID="{E7C5771B-76DA-4A7D-AB35-0F019B90DE0E}" presName="connectorText" presStyleLbl="sibTrans2D1" presStyleIdx="5" presStyleCnt="6"/>
      <dgm:spPr/>
    </dgm:pt>
    <dgm:pt modelId="{CB070BCF-3C15-4B9A-88A8-5653125318F1}" type="pres">
      <dgm:prSet presAssocID="{E13FBACA-D12E-41D7-BF9E-7D63A6F490D9}" presName="node" presStyleLbl="node1" presStyleIdx="6" presStyleCnt="7">
        <dgm:presLayoutVars>
          <dgm:bulletEnabled val="1"/>
        </dgm:presLayoutVars>
      </dgm:prSet>
      <dgm:spPr/>
    </dgm:pt>
  </dgm:ptLst>
  <dgm:cxnLst>
    <dgm:cxn modelId="{BDF6EB00-D459-443C-9E4B-819FF664F6B7}" type="presOf" srcId="{6DD237BE-8DD2-4948-A36D-D0C880EB5083}" destId="{9DA011C7-9B00-4BB0-ADD0-310ED2227317}" srcOrd="0" destOrd="0" presId="urn:microsoft.com/office/officeart/2005/8/layout/process2"/>
    <dgm:cxn modelId="{3886530F-79D4-4B27-A4A5-8F7B2C6211F2}" type="presOf" srcId="{E7C5771B-76DA-4A7D-AB35-0F019B90DE0E}" destId="{6B7640E0-4AC0-4AB4-9A99-6361F8925931}" srcOrd="1" destOrd="0" presId="urn:microsoft.com/office/officeart/2005/8/layout/process2"/>
    <dgm:cxn modelId="{3975C51D-6AE6-4FA3-8F23-2DE80A20EFE5}" type="presOf" srcId="{317D63AE-0D98-4D09-A994-1674C1CA31FB}" destId="{D7D5A115-AF58-4A2B-BE06-9FCED4D99C98}" srcOrd="0" destOrd="0" presId="urn:microsoft.com/office/officeart/2005/8/layout/process2"/>
    <dgm:cxn modelId="{EFBE051E-78B7-49BC-B98F-EB70ED134B49}" type="presOf" srcId="{6C7D13E6-0C6E-4978-BE47-0860E126B999}" destId="{42A3CF6A-E00E-4960-B2D1-025EE404C094}" srcOrd="0" destOrd="0" presId="urn:microsoft.com/office/officeart/2005/8/layout/process2"/>
    <dgm:cxn modelId="{18DC8F20-B197-438D-90B8-E642469B0D0F}" type="presOf" srcId="{34F076FD-E3C4-4041-B46A-37647AA65F74}" destId="{2F7F85E4-300F-4F24-91DE-89DB4E4FFA66}" srcOrd="1" destOrd="0" presId="urn:microsoft.com/office/officeart/2005/8/layout/process2"/>
    <dgm:cxn modelId="{5972BC20-7AB9-4174-A4F0-AF8B2CD4C9C3}" type="presOf" srcId="{519F4130-84FB-4E4E-A7D0-4456FA7B9135}" destId="{78EA9D4F-A2B4-4C60-B5FF-856B538F297A}" srcOrd="0" destOrd="0" presId="urn:microsoft.com/office/officeart/2005/8/layout/process2"/>
    <dgm:cxn modelId="{6FE7F530-387B-41AB-9550-8C0CA6D98C26}" type="presOf" srcId="{55B31D18-2E1A-413A-9D46-D6E179386420}" destId="{B4392E66-5DAD-4DEA-ADCA-89768FA05309}" srcOrd="0" destOrd="0" presId="urn:microsoft.com/office/officeart/2005/8/layout/process2"/>
    <dgm:cxn modelId="{A01E1231-B744-44AB-AEF0-CA8B10714A03}" srcId="{581542D2-3D6B-423E-9523-2E7367AE2ACB}" destId="{E13FBACA-D12E-41D7-BF9E-7D63A6F490D9}" srcOrd="6" destOrd="0" parTransId="{EB6FA532-7EBD-4A96-8D30-F756E108A45B}" sibTransId="{E2901F8D-C7ED-40D1-99E8-84C8533A385B}"/>
    <dgm:cxn modelId="{3E288F3C-0621-48D2-9DEB-B34819B06129}" srcId="{581542D2-3D6B-423E-9523-2E7367AE2ACB}" destId="{438B21D4-360E-41BC-9C04-FFD45540DF6D}" srcOrd="1" destOrd="0" parTransId="{621F8967-F72A-42A2-951A-5CBF3E554E57}" sibTransId="{519F4130-84FB-4E4E-A7D0-4456FA7B9135}"/>
    <dgm:cxn modelId="{882EF642-A7F6-43DA-88A2-D26CD9A8FEDB}" type="presOf" srcId="{E7C5771B-76DA-4A7D-AB35-0F019B90DE0E}" destId="{86EFFED0-96BE-4C85-B176-9E15D4C13349}" srcOrd="0" destOrd="0" presId="urn:microsoft.com/office/officeart/2005/8/layout/process2"/>
    <dgm:cxn modelId="{AB45684D-E5C4-4DE1-AA25-E17FBB46BE0B}" srcId="{581542D2-3D6B-423E-9523-2E7367AE2ACB}" destId="{55B31D18-2E1A-413A-9D46-D6E179386420}" srcOrd="0" destOrd="0" parTransId="{17F269E7-76AD-47E1-B8A1-018BAE8D21DF}" sibTransId="{F75AA061-D79F-41A1-92E4-8E98D07EAE58}"/>
    <dgm:cxn modelId="{8003FA78-CD64-4B97-9895-F9599B64D9DF}" type="presOf" srcId="{581542D2-3D6B-423E-9523-2E7367AE2ACB}" destId="{D6107DC0-BBDF-4442-81BB-A6A62936A4B1}" srcOrd="0" destOrd="0" presId="urn:microsoft.com/office/officeart/2005/8/layout/process2"/>
    <dgm:cxn modelId="{15756379-DA75-4AA7-93C4-3BF43A406F7A}" type="presOf" srcId="{34F076FD-E3C4-4041-B46A-37647AA65F74}" destId="{E8BCBB93-3BFB-458D-ACCF-ED0559F1496D}" srcOrd="0" destOrd="0" presId="urn:microsoft.com/office/officeart/2005/8/layout/process2"/>
    <dgm:cxn modelId="{22B11F7B-6666-4C10-A606-708BD22AFB44}" type="presOf" srcId="{E13FBACA-D12E-41D7-BF9E-7D63A6F490D9}" destId="{CB070BCF-3C15-4B9A-88A8-5653125318F1}" srcOrd="0" destOrd="0" presId="urn:microsoft.com/office/officeart/2005/8/layout/process2"/>
    <dgm:cxn modelId="{40384890-BFE6-45C5-87EB-95B85572A278}" type="presOf" srcId="{519F4130-84FB-4E4E-A7D0-4456FA7B9135}" destId="{7F136DC3-94A4-4ED1-9E7D-73525A840F61}" srcOrd="1" destOrd="0" presId="urn:microsoft.com/office/officeart/2005/8/layout/process2"/>
    <dgm:cxn modelId="{0D612193-BE75-49EB-BF7A-51164DB8B566}" type="presOf" srcId="{F9A06BB5-A48A-4DCD-9C5A-A5228D0457CD}" destId="{AB1D296C-1B60-4BA4-9E40-85954FAF7ECC}" srcOrd="0" destOrd="0" presId="urn:microsoft.com/office/officeart/2005/8/layout/process2"/>
    <dgm:cxn modelId="{F0C13F9A-FFE9-484B-8E6E-AF0F4DC0283D}" srcId="{581542D2-3D6B-423E-9523-2E7367AE2ACB}" destId="{6DD237BE-8DD2-4948-A36D-D0C880EB5083}" srcOrd="3" destOrd="0" parTransId="{4EEC4AD9-1C61-418F-BE97-8F2971BCA0B5}" sibTransId="{34F076FD-E3C4-4041-B46A-37647AA65F74}"/>
    <dgm:cxn modelId="{8F8BA89E-8730-404C-A65D-637B8B996656}" srcId="{581542D2-3D6B-423E-9523-2E7367AE2ACB}" destId="{6C7D13E6-0C6E-4978-BE47-0860E126B999}" srcOrd="4" destOrd="0" parTransId="{20F5FD57-B364-4885-8BAC-6832C95BA321}" sibTransId="{904BFF32-6229-43FB-BC82-F6185B2F92B4}"/>
    <dgm:cxn modelId="{416A7DAE-31DE-45CF-8A60-D9C9B55847CC}" type="presOf" srcId="{F75AA061-D79F-41A1-92E4-8E98D07EAE58}" destId="{AD7CB40D-4DDE-4323-A352-1BAEBB8A17B4}" srcOrd="1" destOrd="0" presId="urn:microsoft.com/office/officeart/2005/8/layout/process2"/>
    <dgm:cxn modelId="{AAA199C7-E8E1-4101-B84C-D9DC0782FA10}" type="presOf" srcId="{F3742401-CEA4-429A-B80B-602478C96CD0}" destId="{D35E86B5-FFD3-4932-9983-26081877E477}" srcOrd="0" destOrd="0" presId="urn:microsoft.com/office/officeart/2005/8/layout/process2"/>
    <dgm:cxn modelId="{E9D38FC9-4F45-4986-9D83-DB9C22BD96F8}" type="presOf" srcId="{904BFF32-6229-43FB-BC82-F6185B2F92B4}" destId="{E7DA0E33-0C50-4792-8673-0811CF924E36}" srcOrd="0" destOrd="0" presId="urn:microsoft.com/office/officeart/2005/8/layout/process2"/>
    <dgm:cxn modelId="{739AF6CE-5678-46AB-9D61-AA26D34A59BF}" srcId="{581542D2-3D6B-423E-9523-2E7367AE2ACB}" destId="{F3742401-CEA4-429A-B80B-602478C96CD0}" srcOrd="5" destOrd="0" parTransId="{EE78BB70-0FB8-494B-8F0D-10C834AD0B21}" sibTransId="{E7C5771B-76DA-4A7D-AB35-0F019B90DE0E}"/>
    <dgm:cxn modelId="{041E95CF-0242-48C0-8136-2EA9D263F159}" type="presOf" srcId="{438B21D4-360E-41BC-9C04-FFD45540DF6D}" destId="{13326E0E-7A61-44DC-8D78-3BD4215C58B8}" srcOrd="0" destOrd="0" presId="urn:microsoft.com/office/officeart/2005/8/layout/process2"/>
    <dgm:cxn modelId="{277B00D9-7673-4E17-B172-A5662608EF01}" srcId="{581542D2-3D6B-423E-9523-2E7367AE2ACB}" destId="{317D63AE-0D98-4D09-A994-1674C1CA31FB}" srcOrd="2" destOrd="0" parTransId="{07D6C6E8-5B78-4C29-9759-BD03A3346BD7}" sibTransId="{F9A06BB5-A48A-4DCD-9C5A-A5228D0457CD}"/>
    <dgm:cxn modelId="{CE1846EB-9810-4A6B-ACC2-41FBA70AF310}" type="presOf" srcId="{F75AA061-D79F-41A1-92E4-8E98D07EAE58}" destId="{84D8166F-6AAB-4EF7-BF13-B660B130B482}" srcOrd="0" destOrd="0" presId="urn:microsoft.com/office/officeart/2005/8/layout/process2"/>
    <dgm:cxn modelId="{CF14AEEE-3B24-4AD4-AEE4-263E82DC7955}" type="presOf" srcId="{F9A06BB5-A48A-4DCD-9C5A-A5228D0457CD}" destId="{C27D2F0E-6579-4AB3-BA3F-F3F72C2D503C}" srcOrd="1" destOrd="0" presId="urn:microsoft.com/office/officeart/2005/8/layout/process2"/>
    <dgm:cxn modelId="{2EE38BF8-D83C-4579-A532-7A1C3953602A}" type="presOf" srcId="{904BFF32-6229-43FB-BC82-F6185B2F92B4}" destId="{FF50104E-3B86-4766-8E00-E832F4BAB39D}" srcOrd="1" destOrd="0" presId="urn:microsoft.com/office/officeart/2005/8/layout/process2"/>
    <dgm:cxn modelId="{A1E758BD-6341-4001-A066-B9394C695716}" type="presParOf" srcId="{D6107DC0-BBDF-4442-81BB-A6A62936A4B1}" destId="{B4392E66-5DAD-4DEA-ADCA-89768FA05309}" srcOrd="0" destOrd="0" presId="urn:microsoft.com/office/officeart/2005/8/layout/process2"/>
    <dgm:cxn modelId="{7C017784-28D4-4ECB-BE52-B39EDF56955F}" type="presParOf" srcId="{D6107DC0-BBDF-4442-81BB-A6A62936A4B1}" destId="{84D8166F-6AAB-4EF7-BF13-B660B130B482}" srcOrd="1" destOrd="0" presId="urn:microsoft.com/office/officeart/2005/8/layout/process2"/>
    <dgm:cxn modelId="{649FC069-F611-4382-9498-13EBE988E9F8}" type="presParOf" srcId="{84D8166F-6AAB-4EF7-BF13-B660B130B482}" destId="{AD7CB40D-4DDE-4323-A352-1BAEBB8A17B4}" srcOrd="0" destOrd="0" presId="urn:microsoft.com/office/officeart/2005/8/layout/process2"/>
    <dgm:cxn modelId="{2DAE1B19-8475-41BF-B8A3-27CB62A5D087}" type="presParOf" srcId="{D6107DC0-BBDF-4442-81BB-A6A62936A4B1}" destId="{13326E0E-7A61-44DC-8D78-3BD4215C58B8}" srcOrd="2" destOrd="0" presId="urn:microsoft.com/office/officeart/2005/8/layout/process2"/>
    <dgm:cxn modelId="{6AA3D571-EB42-482C-BC4A-464BB5ABDBB5}" type="presParOf" srcId="{D6107DC0-BBDF-4442-81BB-A6A62936A4B1}" destId="{78EA9D4F-A2B4-4C60-B5FF-856B538F297A}" srcOrd="3" destOrd="0" presId="urn:microsoft.com/office/officeart/2005/8/layout/process2"/>
    <dgm:cxn modelId="{CFF0B0C6-A923-4F5B-9F29-B33826979660}" type="presParOf" srcId="{78EA9D4F-A2B4-4C60-B5FF-856B538F297A}" destId="{7F136DC3-94A4-4ED1-9E7D-73525A840F61}" srcOrd="0" destOrd="0" presId="urn:microsoft.com/office/officeart/2005/8/layout/process2"/>
    <dgm:cxn modelId="{8BE7591D-C244-49AA-A865-53D853B03A1E}" type="presParOf" srcId="{D6107DC0-BBDF-4442-81BB-A6A62936A4B1}" destId="{D7D5A115-AF58-4A2B-BE06-9FCED4D99C98}" srcOrd="4" destOrd="0" presId="urn:microsoft.com/office/officeart/2005/8/layout/process2"/>
    <dgm:cxn modelId="{DD381CB6-EAF9-409A-B676-EC1A7A4245C3}" type="presParOf" srcId="{D6107DC0-BBDF-4442-81BB-A6A62936A4B1}" destId="{AB1D296C-1B60-4BA4-9E40-85954FAF7ECC}" srcOrd="5" destOrd="0" presId="urn:microsoft.com/office/officeart/2005/8/layout/process2"/>
    <dgm:cxn modelId="{FEB71EF0-8115-442A-BD9F-893A1E324566}" type="presParOf" srcId="{AB1D296C-1B60-4BA4-9E40-85954FAF7ECC}" destId="{C27D2F0E-6579-4AB3-BA3F-F3F72C2D503C}" srcOrd="0" destOrd="0" presId="urn:microsoft.com/office/officeart/2005/8/layout/process2"/>
    <dgm:cxn modelId="{6B99456B-163D-4224-BE29-140DF2D73C17}" type="presParOf" srcId="{D6107DC0-BBDF-4442-81BB-A6A62936A4B1}" destId="{9DA011C7-9B00-4BB0-ADD0-310ED2227317}" srcOrd="6" destOrd="0" presId="urn:microsoft.com/office/officeart/2005/8/layout/process2"/>
    <dgm:cxn modelId="{1CDCA45F-AE12-4EA4-A745-4DEC78B860C0}" type="presParOf" srcId="{D6107DC0-BBDF-4442-81BB-A6A62936A4B1}" destId="{E8BCBB93-3BFB-458D-ACCF-ED0559F1496D}" srcOrd="7" destOrd="0" presId="urn:microsoft.com/office/officeart/2005/8/layout/process2"/>
    <dgm:cxn modelId="{74E82FB0-5FDD-4A60-B279-5FE620AA9A12}" type="presParOf" srcId="{E8BCBB93-3BFB-458D-ACCF-ED0559F1496D}" destId="{2F7F85E4-300F-4F24-91DE-89DB4E4FFA66}" srcOrd="0" destOrd="0" presId="urn:microsoft.com/office/officeart/2005/8/layout/process2"/>
    <dgm:cxn modelId="{F5810BE9-005E-438C-9C00-3D5D4486AA15}" type="presParOf" srcId="{D6107DC0-BBDF-4442-81BB-A6A62936A4B1}" destId="{42A3CF6A-E00E-4960-B2D1-025EE404C094}" srcOrd="8" destOrd="0" presId="urn:microsoft.com/office/officeart/2005/8/layout/process2"/>
    <dgm:cxn modelId="{D66C8FAB-E382-4962-9D05-110245DB2B2D}" type="presParOf" srcId="{D6107DC0-BBDF-4442-81BB-A6A62936A4B1}" destId="{E7DA0E33-0C50-4792-8673-0811CF924E36}" srcOrd="9" destOrd="0" presId="urn:microsoft.com/office/officeart/2005/8/layout/process2"/>
    <dgm:cxn modelId="{06413C68-5C9E-415E-B474-49DAFBA6A547}" type="presParOf" srcId="{E7DA0E33-0C50-4792-8673-0811CF924E36}" destId="{FF50104E-3B86-4766-8E00-E832F4BAB39D}" srcOrd="0" destOrd="0" presId="urn:microsoft.com/office/officeart/2005/8/layout/process2"/>
    <dgm:cxn modelId="{2611A458-DAD7-4C70-9713-5106C9E10887}" type="presParOf" srcId="{D6107DC0-BBDF-4442-81BB-A6A62936A4B1}" destId="{D35E86B5-FFD3-4932-9983-26081877E477}" srcOrd="10" destOrd="0" presId="urn:microsoft.com/office/officeart/2005/8/layout/process2"/>
    <dgm:cxn modelId="{ADB8C00C-4A8B-4DBA-AA21-5C7861604564}" type="presParOf" srcId="{D6107DC0-BBDF-4442-81BB-A6A62936A4B1}" destId="{86EFFED0-96BE-4C85-B176-9E15D4C13349}" srcOrd="11" destOrd="0" presId="urn:microsoft.com/office/officeart/2005/8/layout/process2"/>
    <dgm:cxn modelId="{12194405-EBE8-473E-B219-D39FE3CCDAE5}" type="presParOf" srcId="{86EFFED0-96BE-4C85-B176-9E15D4C13349}" destId="{6B7640E0-4AC0-4AB4-9A99-6361F8925931}" srcOrd="0" destOrd="0" presId="urn:microsoft.com/office/officeart/2005/8/layout/process2"/>
    <dgm:cxn modelId="{000F99F1-2636-44F1-B884-03DE627B1CDA}" type="presParOf" srcId="{D6107DC0-BBDF-4442-81BB-A6A62936A4B1}" destId="{CB070BCF-3C15-4B9A-88A8-5653125318F1}" srcOrd="1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392E66-5DAD-4DEA-ADCA-89768FA05309}">
      <dsp:nvSpPr>
        <dsp:cNvPr id="0" name=""/>
        <dsp:cNvSpPr/>
      </dsp:nvSpPr>
      <dsp:spPr>
        <a:xfrm>
          <a:off x="1150825" y="694"/>
          <a:ext cx="2691284" cy="81246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kern="1200" dirty="0"/>
            <a:t>Потенциальная энергия воды (созданная поднятием уровня воды с помощью плотины)</a:t>
          </a:r>
        </a:p>
      </dsp:txBody>
      <dsp:txXfrm>
        <a:off x="1174621" y="24490"/>
        <a:ext cx="2643692" cy="764871"/>
      </dsp:txXfrm>
    </dsp:sp>
    <dsp:sp modelId="{84D8166F-6AAB-4EF7-BF13-B660B130B482}">
      <dsp:nvSpPr>
        <dsp:cNvPr id="0" name=""/>
        <dsp:cNvSpPr/>
      </dsp:nvSpPr>
      <dsp:spPr>
        <a:xfrm rot="5400000">
          <a:off x="2344131" y="833469"/>
          <a:ext cx="304673" cy="3656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2386786" y="863936"/>
        <a:ext cx="219364" cy="213271"/>
      </dsp:txXfrm>
    </dsp:sp>
    <dsp:sp modelId="{13326E0E-7A61-44DC-8D78-3BD4215C58B8}">
      <dsp:nvSpPr>
        <dsp:cNvPr id="0" name=""/>
        <dsp:cNvSpPr/>
      </dsp:nvSpPr>
      <dsp:spPr>
        <a:xfrm>
          <a:off x="1150825" y="1219389"/>
          <a:ext cx="2691284" cy="81246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kern="1200" dirty="0"/>
            <a:t>Кинетическая энергия падающей воды</a:t>
          </a:r>
        </a:p>
      </dsp:txBody>
      <dsp:txXfrm>
        <a:off x="1174621" y="1243185"/>
        <a:ext cx="2643692" cy="764871"/>
      </dsp:txXfrm>
    </dsp:sp>
    <dsp:sp modelId="{78EA9D4F-A2B4-4C60-B5FF-856B538F297A}">
      <dsp:nvSpPr>
        <dsp:cNvPr id="0" name=""/>
        <dsp:cNvSpPr/>
      </dsp:nvSpPr>
      <dsp:spPr>
        <a:xfrm rot="5400000">
          <a:off x="2344131" y="2052164"/>
          <a:ext cx="304673" cy="3656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2386786" y="2082631"/>
        <a:ext cx="219364" cy="213271"/>
      </dsp:txXfrm>
    </dsp:sp>
    <dsp:sp modelId="{D7D5A115-AF58-4A2B-BE06-9FCED4D99C98}">
      <dsp:nvSpPr>
        <dsp:cNvPr id="0" name=""/>
        <dsp:cNvSpPr/>
      </dsp:nvSpPr>
      <dsp:spPr>
        <a:xfrm>
          <a:off x="1150825" y="2438084"/>
          <a:ext cx="2691284" cy="81246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kern="1200" dirty="0"/>
            <a:t>Кинетическая энергия вращающейся турбины</a:t>
          </a:r>
        </a:p>
      </dsp:txBody>
      <dsp:txXfrm>
        <a:off x="1174621" y="2461880"/>
        <a:ext cx="2643692" cy="764871"/>
      </dsp:txXfrm>
    </dsp:sp>
    <dsp:sp modelId="{AB1D296C-1B60-4BA4-9E40-85954FAF7ECC}">
      <dsp:nvSpPr>
        <dsp:cNvPr id="0" name=""/>
        <dsp:cNvSpPr/>
      </dsp:nvSpPr>
      <dsp:spPr>
        <a:xfrm rot="5400000">
          <a:off x="2344131" y="3270859"/>
          <a:ext cx="304673" cy="3656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2386786" y="3301326"/>
        <a:ext cx="219364" cy="213271"/>
      </dsp:txXfrm>
    </dsp:sp>
    <dsp:sp modelId="{9DA011C7-9B00-4BB0-ADD0-310ED2227317}">
      <dsp:nvSpPr>
        <dsp:cNvPr id="0" name=""/>
        <dsp:cNvSpPr/>
      </dsp:nvSpPr>
      <dsp:spPr>
        <a:xfrm>
          <a:off x="1150825" y="3656779"/>
          <a:ext cx="2691284" cy="81246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kern="1200" dirty="0"/>
            <a:t>Электрогенератор</a:t>
          </a:r>
        </a:p>
      </dsp:txBody>
      <dsp:txXfrm>
        <a:off x="1174621" y="3680575"/>
        <a:ext cx="2643692" cy="764871"/>
      </dsp:txXfrm>
    </dsp:sp>
    <dsp:sp modelId="{E8BCBB93-3BFB-458D-ACCF-ED0559F1496D}">
      <dsp:nvSpPr>
        <dsp:cNvPr id="0" name=""/>
        <dsp:cNvSpPr/>
      </dsp:nvSpPr>
      <dsp:spPr>
        <a:xfrm rot="5400000">
          <a:off x="2344131" y="4489554"/>
          <a:ext cx="304673" cy="36560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2386786" y="4520021"/>
        <a:ext cx="219364" cy="213271"/>
      </dsp:txXfrm>
    </dsp:sp>
    <dsp:sp modelId="{42A3CF6A-E00E-4960-B2D1-025EE404C094}">
      <dsp:nvSpPr>
        <dsp:cNvPr id="0" name=""/>
        <dsp:cNvSpPr/>
      </dsp:nvSpPr>
      <dsp:spPr>
        <a:xfrm>
          <a:off x="1150825" y="4875474"/>
          <a:ext cx="2691284" cy="812463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kern="1200" dirty="0"/>
            <a:t>Электроэнергия</a:t>
          </a:r>
        </a:p>
      </dsp:txBody>
      <dsp:txXfrm>
        <a:off x="1174621" y="4899270"/>
        <a:ext cx="2643692" cy="76487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392E66-5DAD-4DEA-ADCA-89768FA05309}">
      <dsp:nvSpPr>
        <dsp:cNvPr id="0" name=""/>
        <dsp:cNvSpPr/>
      </dsp:nvSpPr>
      <dsp:spPr>
        <a:xfrm>
          <a:off x="0" y="3691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Ядерная энергия деления</a:t>
          </a:r>
        </a:p>
      </dsp:txBody>
      <dsp:txXfrm>
        <a:off x="17694" y="21385"/>
        <a:ext cx="2196860" cy="568740"/>
      </dsp:txXfrm>
    </dsp:sp>
    <dsp:sp modelId="{84D8166F-6AAB-4EF7-BF13-B660B130B482}">
      <dsp:nvSpPr>
        <dsp:cNvPr id="0" name=""/>
        <dsp:cNvSpPr/>
      </dsp:nvSpPr>
      <dsp:spPr>
        <a:xfrm rot="5400000">
          <a:off x="1002849" y="622923"/>
          <a:ext cx="226548" cy="2718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1034566" y="645578"/>
        <a:ext cx="163114" cy="158584"/>
      </dsp:txXfrm>
    </dsp:sp>
    <dsp:sp modelId="{13326E0E-7A61-44DC-8D78-3BD4215C58B8}">
      <dsp:nvSpPr>
        <dsp:cNvPr id="0" name=""/>
        <dsp:cNvSpPr/>
      </dsp:nvSpPr>
      <dsp:spPr>
        <a:xfrm>
          <a:off x="0" y="909884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Реактор </a:t>
          </a:r>
        </a:p>
      </dsp:txBody>
      <dsp:txXfrm>
        <a:off x="17694" y="927578"/>
        <a:ext cx="2196860" cy="568740"/>
      </dsp:txXfrm>
    </dsp:sp>
    <dsp:sp modelId="{78EA9D4F-A2B4-4C60-B5FF-856B538F297A}">
      <dsp:nvSpPr>
        <dsp:cNvPr id="0" name=""/>
        <dsp:cNvSpPr/>
      </dsp:nvSpPr>
      <dsp:spPr>
        <a:xfrm rot="5400000">
          <a:off x="1002849" y="1529116"/>
          <a:ext cx="226548" cy="2718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1034566" y="1551771"/>
        <a:ext cx="163114" cy="158584"/>
      </dsp:txXfrm>
    </dsp:sp>
    <dsp:sp modelId="{D7D5A115-AF58-4A2B-BE06-9FCED4D99C98}">
      <dsp:nvSpPr>
        <dsp:cNvPr id="0" name=""/>
        <dsp:cNvSpPr/>
      </dsp:nvSpPr>
      <dsp:spPr>
        <a:xfrm>
          <a:off x="0" y="1816078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Тепловая энергия пара</a:t>
          </a:r>
        </a:p>
      </dsp:txBody>
      <dsp:txXfrm>
        <a:off x="17694" y="1833772"/>
        <a:ext cx="2196860" cy="568740"/>
      </dsp:txXfrm>
    </dsp:sp>
    <dsp:sp modelId="{AB1D296C-1B60-4BA4-9E40-85954FAF7ECC}">
      <dsp:nvSpPr>
        <dsp:cNvPr id="0" name=""/>
        <dsp:cNvSpPr/>
      </dsp:nvSpPr>
      <dsp:spPr>
        <a:xfrm rot="5400000">
          <a:off x="1002849" y="2435310"/>
          <a:ext cx="226548" cy="2718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1034566" y="2457965"/>
        <a:ext cx="163114" cy="158584"/>
      </dsp:txXfrm>
    </dsp:sp>
    <dsp:sp modelId="{9DA011C7-9B00-4BB0-ADD0-310ED2227317}">
      <dsp:nvSpPr>
        <dsp:cNvPr id="0" name=""/>
        <dsp:cNvSpPr/>
      </dsp:nvSpPr>
      <dsp:spPr>
        <a:xfrm>
          <a:off x="0" y="2722271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Паровая турбина</a:t>
          </a:r>
        </a:p>
      </dsp:txBody>
      <dsp:txXfrm>
        <a:off x="17694" y="2739965"/>
        <a:ext cx="2196860" cy="568740"/>
      </dsp:txXfrm>
    </dsp:sp>
    <dsp:sp modelId="{E8BCBB93-3BFB-458D-ACCF-ED0559F1496D}">
      <dsp:nvSpPr>
        <dsp:cNvPr id="0" name=""/>
        <dsp:cNvSpPr/>
      </dsp:nvSpPr>
      <dsp:spPr>
        <a:xfrm rot="5400000">
          <a:off x="1002849" y="3341503"/>
          <a:ext cx="226548" cy="2718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1034566" y="3364158"/>
        <a:ext cx="163114" cy="158584"/>
      </dsp:txXfrm>
    </dsp:sp>
    <dsp:sp modelId="{42A3CF6A-E00E-4960-B2D1-025EE404C094}">
      <dsp:nvSpPr>
        <dsp:cNvPr id="0" name=""/>
        <dsp:cNvSpPr/>
      </dsp:nvSpPr>
      <dsp:spPr>
        <a:xfrm>
          <a:off x="0" y="3628464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Механическая энергия</a:t>
          </a:r>
        </a:p>
      </dsp:txBody>
      <dsp:txXfrm>
        <a:off x="17694" y="3646158"/>
        <a:ext cx="2196860" cy="568740"/>
      </dsp:txXfrm>
    </dsp:sp>
    <dsp:sp modelId="{E7DA0E33-0C50-4792-8673-0811CF924E36}">
      <dsp:nvSpPr>
        <dsp:cNvPr id="0" name=""/>
        <dsp:cNvSpPr/>
      </dsp:nvSpPr>
      <dsp:spPr>
        <a:xfrm rot="5400000">
          <a:off x="1002849" y="4247697"/>
          <a:ext cx="226548" cy="2718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b="1" kern="1200"/>
        </a:p>
      </dsp:txBody>
      <dsp:txXfrm rot="-5400000">
        <a:off x="1034566" y="4270352"/>
        <a:ext cx="163114" cy="158584"/>
      </dsp:txXfrm>
    </dsp:sp>
    <dsp:sp modelId="{D35E86B5-FFD3-4932-9983-26081877E477}">
      <dsp:nvSpPr>
        <dsp:cNvPr id="0" name=""/>
        <dsp:cNvSpPr/>
      </dsp:nvSpPr>
      <dsp:spPr>
        <a:xfrm>
          <a:off x="0" y="4534658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Электрогенератор</a:t>
          </a:r>
        </a:p>
      </dsp:txBody>
      <dsp:txXfrm>
        <a:off x="17694" y="4552352"/>
        <a:ext cx="2196860" cy="568740"/>
      </dsp:txXfrm>
    </dsp:sp>
    <dsp:sp modelId="{86EFFED0-96BE-4C85-B176-9E15D4C13349}">
      <dsp:nvSpPr>
        <dsp:cNvPr id="0" name=""/>
        <dsp:cNvSpPr/>
      </dsp:nvSpPr>
      <dsp:spPr>
        <a:xfrm rot="5400000">
          <a:off x="1002849" y="5153890"/>
          <a:ext cx="226548" cy="271858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200" kern="1200"/>
        </a:p>
      </dsp:txBody>
      <dsp:txXfrm rot="-5400000">
        <a:off x="1034566" y="5176545"/>
        <a:ext cx="163114" cy="158584"/>
      </dsp:txXfrm>
    </dsp:sp>
    <dsp:sp modelId="{CB070BCF-3C15-4B9A-88A8-5653125318F1}">
      <dsp:nvSpPr>
        <dsp:cNvPr id="0" name=""/>
        <dsp:cNvSpPr/>
      </dsp:nvSpPr>
      <dsp:spPr>
        <a:xfrm>
          <a:off x="0" y="5440851"/>
          <a:ext cx="2232248" cy="60412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 dirty="0"/>
            <a:t>Электроэнергия</a:t>
          </a:r>
        </a:p>
      </dsp:txBody>
      <dsp:txXfrm>
        <a:off x="17694" y="5458545"/>
        <a:ext cx="2196860" cy="5687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7CBBD5-5F42-42B6-A5AD-11FDD1195462}" type="datetimeFigureOut">
              <a:rPr lang="ru-KZ" smtClean="0"/>
              <a:t>16.12.2020</a:t>
            </a:fld>
            <a:endParaRPr lang="ru-KZ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KZ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84E39C-1383-45AC-BB65-7CCFBC31820D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7785511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471D2DF-8C48-42AF-A691-F80D4EC9D555}" type="slidenum">
              <a:rPr lang="ru-RU" altLang="en-US">
                <a:solidFill>
                  <a:srgbClr val="000000"/>
                </a:solidFill>
              </a:rPr>
              <a:pPr/>
              <a:t>4</a:t>
            </a:fld>
            <a:endParaRPr lang="ru-RU" altLang="en-US">
              <a:solidFill>
                <a:srgbClr val="000000"/>
              </a:solidFill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A61D1FA0-64FB-4A0C-99A2-EF71E78C2AAB}" type="slidenum">
              <a:rPr lang="ru-RU" altLang="en-US">
                <a:solidFill>
                  <a:srgbClr val="000000"/>
                </a:solidFill>
              </a:rPr>
              <a:pPr/>
              <a:t>5</a:t>
            </a:fld>
            <a:endParaRPr lang="ru-RU" altLang="en-US">
              <a:solidFill>
                <a:srgbClr val="000000"/>
              </a:solidFill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A6168D4-E96A-4D87-9D9C-9947F607ECF4}" type="slidenum">
              <a:rPr lang="ru-RU" altLang="en-US">
                <a:solidFill>
                  <a:srgbClr val="000000"/>
                </a:solidFill>
              </a:rPr>
              <a:pPr/>
              <a:t>6</a:t>
            </a:fld>
            <a:endParaRPr lang="ru-RU" altLang="en-US">
              <a:solidFill>
                <a:srgbClr val="000000"/>
              </a:solidFill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2955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3544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9661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9600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1171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1990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7649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64548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7726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008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5034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6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616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8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&#208;&#152;&#208;&#183;&#208;&#190;&#208;&#177;&#209;&#128;&#208;&#176;&#208;&#182;&#208;&#181;&#208;&#189;&#208;&#184;&#208;&#181;:4-Stroke-Engine.gif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google.kz/url?sa=i&amp;url=https://vlast.kz/novosti/23746-vopros-stroitelstva-aes-v-kazahstane-resitsa-v-2018-godu.html&amp;psig=AOvVaw2E-rZlO22RU16IaRyZhBtG&amp;ust=1606239594779000&amp;source=images&amp;cd=vfe&amp;ved=0CAIQjRxqFwoTCNjsgvybme0CFQAAAAAdAAAAABAJ" TargetMode="External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2132856"/>
            <a:ext cx="6400800" cy="175260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Теоретические основы электрохимической </a:t>
            </a:r>
            <a:r>
              <a:rPr lang="ru-RU" dirty="0" err="1">
                <a:solidFill>
                  <a:schemeClr val="tx1"/>
                </a:solidFill>
              </a:rPr>
              <a:t>энергоконверсии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48264" y="5807605"/>
            <a:ext cx="1410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err="1"/>
              <a:t>Галеева</a:t>
            </a:r>
            <a:r>
              <a:rPr lang="ru-RU" b="1" i="1" dirty="0"/>
              <a:t> А.К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Химический источник ток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  <a:p>
            <a:pPr algn="just"/>
            <a:r>
              <a:rPr lang="ru-RU" sz="3200" dirty="0"/>
              <a:t>устройство, в котором химическая энергия окислителя и восстановителя </a:t>
            </a:r>
            <a:r>
              <a:rPr lang="ru-RU" sz="3200" b="1" u="sng" dirty="0"/>
              <a:t>напрямую</a:t>
            </a:r>
            <a:r>
              <a:rPr lang="ru-RU" sz="3200" dirty="0"/>
              <a:t> превращается в электрическую энергию </a:t>
            </a:r>
          </a:p>
          <a:p>
            <a:pPr algn="just"/>
            <a:endParaRPr lang="ru-RU" sz="3200" dirty="0"/>
          </a:p>
          <a:p>
            <a:pPr algn="just"/>
            <a:endParaRPr lang="ru-RU" sz="3200" dirty="0"/>
          </a:p>
          <a:p>
            <a:pPr algn="just"/>
            <a:r>
              <a:rPr lang="ru-RU" sz="3200" dirty="0"/>
              <a:t>основа любого химического источника тока -  это электрохимическая ячейка (</a:t>
            </a:r>
            <a:r>
              <a:rPr lang="ru-RU" sz="3200" b="1" dirty="0"/>
              <a:t>элемент</a:t>
            </a:r>
            <a:r>
              <a:rPr lang="ru-RU" sz="3200" dirty="0"/>
              <a:t>)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ипичная схема электрохимического элемен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endParaRPr lang="ru-RU" sz="2800" dirty="0"/>
          </a:p>
          <a:p>
            <a:pPr algn="ctr">
              <a:buNone/>
            </a:pPr>
            <a:r>
              <a:rPr lang="ru-RU" sz="2800" dirty="0"/>
              <a:t>восстановитель </a:t>
            </a:r>
            <a:r>
              <a:rPr lang="en-US" sz="2800" dirty="0"/>
              <a:t>| </a:t>
            </a:r>
            <a:r>
              <a:rPr lang="ru-RU" sz="2800" dirty="0"/>
              <a:t>электролит </a:t>
            </a:r>
            <a:r>
              <a:rPr lang="en-US" sz="2800" dirty="0"/>
              <a:t>| </a:t>
            </a:r>
            <a:r>
              <a:rPr lang="ru-RU" sz="2800" dirty="0"/>
              <a:t>окислитель</a:t>
            </a:r>
            <a:endParaRPr lang="en-US" sz="2800" dirty="0"/>
          </a:p>
          <a:p>
            <a:pPr algn="ctr">
              <a:buNone/>
            </a:pPr>
            <a:endParaRPr lang="ru-RU" sz="2800" dirty="0"/>
          </a:p>
          <a:p>
            <a:pPr algn="ctr">
              <a:buNone/>
            </a:pPr>
            <a:endParaRPr lang="en-US" sz="28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971599" y="4960208"/>
          <a:ext cx="7560841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4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10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4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электроотрицательный металл А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электролит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электроположительный металл В</a:t>
                      </a: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" name="Picture 2" descr="http://www.himlabo.ru/images/stories/himl/chemistry/1-3-8.jpg"/>
          <p:cNvPicPr>
            <a:picLocks noChangeAspect="1" noChangeArrowheads="1"/>
          </p:cNvPicPr>
          <p:nvPr/>
        </p:nvPicPr>
        <p:blipFill>
          <a:blip r:embed="rId2" cstate="print"/>
          <a:srcRect l="907" t="3436" r="1117" b="31274"/>
          <a:stretch>
            <a:fillRect/>
          </a:stretch>
        </p:blipFill>
        <p:spPr bwMode="auto">
          <a:xfrm>
            <a:off x="899592" y="2924944"/>
            <a:ext cx="7776864" cy="13681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Автофигура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Вольтов столб</a:t>
            </a:r>
          </a:p>
        </p:txBody>
      </p:sp>
      <p:pic>
        <p:nvPicPr>
          <p:cNvPr id="13315" name="Рисунок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3528" y="1412279"/>
            <a:ext cx="2847975" cy="3744913"/>
          </a:xfrm>
          <a:noFill/>
        </p:spPr>
      </p:pic>
      <p:pic>
        <p:nvPicPr>
          <p:cNvPr id="2765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3828" y="1700808"/>
            <a:ext cx="4986124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остейший электрохимический элемент</a:t>
            </a:r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9136"/>
          <a:stretch>
            <a:fillRect/>
          </a:stretch>
        </p:blipFill>
        <p:spPr bwMode="auto">
          <a:xfrm>
            <a:off x="1619672" y="1268760"/>
            <a:ext cx="605790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763688" y="4728046"/>
            <a:ext cx="219573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→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ru-RU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+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kumimoji="0" lang="ru-RU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−</a:t>
            </a:r>
            <a:endParaRPr kumimoji="0" lang="en-US" sz="2800" b="0" i="0" u="none" strike="noStrike" cap="none" normalizeH="0" baseline="3000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dirty="0" err="1">
                <a:latin typeface="Arial" pitchFamily="34" charset="0"/>
                <a:cs typeface="Arial" pitchFamily="34" charset="0"/>
              </a:rPr>
              <a:t>полуреакция</a:t>
            </a:r>
            <a:r>
              <a:rPr lang="ru-RU" dirty="0">
                <a:latin typeface="Arial" pitchFamily="34" charset="0"/>
                <a:cs typeface="Arial" pitchFamily="34" charset="0"/>
              </a:rPr>
              <a:t> окисления</a:t>
            </a:r>
            <a:endParaRPr kumimoji="0" lang="ru-RU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550390" y="4779536"/>
            <a:ext cx="1973938" cy="1097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</a:t>
            </a:r>
            <a:r>
              <a:rPr lang="ru-RU" sz="2800" baseline="30000" dirty="0"/>
              <a:t>+</a:t>
            </a:r>
            <a:r>
              <a:rPr lang="ru-RU" sz="2800" dirty="0"/>
              <a:t> + </a:t>
            </a:r>
            <a:r>
              <a:rPr lang="en-US" sz="2800" dirty="0"/>
              <a:t>e</a:t>
            </a:r>
            <a:r>
              <a:rPr lang="ru-RU" sz="2800" baseline="30000" dirty="0"/>
              <a:t>−</a:t>
            </a:r>
            <a:r>
              <a:rPr lang="ru-RU" sz="2800" dirty="0"/>
              <a:t> → </a:t>
            </a:r>
            <a:r>
              <a:rPr lang="en-US" sz="2800" dirty="0"/>
              <a:t>B</a:t>
            </a:r>
            <a:endParaRPr lang="ru-RU" sz="2800" dirty="0"/>
          </a:p>
          <a:p>
            <a:pPr algn="ctr"/>
            <a:r>
              <a:rPr lang="ru-RU" sz="2800" baseline="30000" dirty="0" err="1">
                <a:latin typeface="Arial" pitchFamily="34" charset="0"/>
                <a:cs typeface="Arial" pitchFamily="34" charset="0"/>
              </a:rPr>
              <a:t>полуреакция</a:t>
            </a:r>
            <a:endParaRPr lang="ru-RU" sz="2800" baseline="300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2800" baseline="30000" dirty="0">
                <a:latin typeface="Arial" pitchFamily="34" charset="0"/>
                <a:cs typeface="Arial" pitchFamily="34" charset="0"/>
              </a:rPr>
              <a:t>восстановления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475656" y="5877272"/>
            <a:ext cx="640871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+ </a:t>
            </a:r>
            <a:r>
              <a:rPr lang="en-US" sz="2800" dirty="0"/>
              <a:t>B</a:t>
            </a:r>
            <a:r>
              <a:rPr lang="ru-RU" sz="2800" baseline="30000" dirty="0"/>
              <a:t>+</a:t>
            </a:r>
            <a:r>
              <a:rPr lang="ru-RU" sz="2800" dirty="0"/>
              <a:t> → </a:t>
            </a:r>
            <a:r>
              <a:rPr lang="en-US" sz="2800" dirty="0"/>
              <a:t>B</a:t>
            </a:r>
            <a:r>
              <a:rPr lang="ru-RU" sz="2800" dirty="0"/>
              <a:t> +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ru-RU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800" baseline="30000" dirty="0">
                <a:latin typeface="Arial" pitchFamily="34" charset="0"/>
                <a:cs typeface="Arial" pitchFamily="34" charset="0"/>
              </a:rPr>
              <a:t>окислительно-восстановительный брутто-процесс</a:t>
            </a:r>
            <a:endParaRPr kumimoji="0" lang="ru-RU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3573016"/>
            <a:ext cx="14870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(-) АНОД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80312" y="3573016"/>
            <a:ext cx="167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КАТОД (+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кции в элементе. Разряд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endParaRPr lang="ru-RU" dirty="0"/>
          </a:p>
          <a:p>
            <a:r>
              <a:rPr lang="ru-RU" dirty="0"/>
              <a:t>Анодная реакция (окисление):	</a:t>
            </a:r>
            <a:r>
              <a:rPr lang="en-US" dirty="0"/>
              <a:t>Red</a:t>
            </a:r>
            <a:r>
              <a:rPr lang="ru-RU" baseline="-25000" dirty="0"/>
              <a:t>1</a:t>
            </a:r>
            <a:r>
              <a:rPr lang="ru-RU" dirty="0"/>
              <a:t> – </a:t>
            </a:r>
            <a:r>
              <a:rPr lang="en-US" dirty="0"/>
              <a:t>ne</a:t>
            </a:r>
            <a:r>
              <a:rPr lang="ru-RU" baseline="30000" dirty="0"/>
              <a:t>–</a:t>
            </a:r>
            <a:r>
              <a:rPr lang="ru-RU" dirty="0"/>
              <a:t> → </a:t>
            </a:r>
            <a:r>
              <a:rPr lang="en-US" dirty="0"/>
              <a:t>Ox</a:t>
            </a:r>
            <a:r>
              <a:rPr lang="ru-RU" baseline="-25000" dirty="0"/>
              <a:t>1</a:t>
            </a:r>
            <a:endParaRPr lang="ru-RU" dirty="0"/>
          </a:p>
          <a:p>
            <a:r>
              <a:rPr lang="ru-RU" dirty="0"/>
              <a:t>Катодная реакция (восстановление):	</a:t>
            </a:r>
            <a:r>
              <a:rPr lang="en-US" dirty="0"/>
              <a:t>Ox</a:t>
            </a:r>
            <a:r>
              <a:rPr lang="ru-RU" baseline="-25000" dirty="0"/>
              <a:t>2</a:t>
            </a:r>
            <a:r>
              <a:rPr lang="ru-RU" dirty="0"/>
              <a:t> + </a:t>
            </a:r>
            <a:r>
              <a:rPr lang="en-US" dirty="0"/>
              <a:t>ne</a:t>
            </a:r>
            <a:r>
              <a:rPr lang="ru-RU" baseline="30000" dirty="0"/>
              <a:t>–</a:t>
            </a:r>
            <a:r>
              <a:rPr lang="ru-RU" dirty="0"/>
              <a:t> → </a:t>
            </a:r>
            <a:r>
              <a:rPr lang="en-US" dirty="0"/>
              <a:t>Red</a:t>
            </a:r>
            <a:r>
              <a:rPr lang="ru-RU" baseline="-25000" dirty="0"/>
              <a:t>2</a:t>
            </a:r>
            <a:endParaRPr lang="ru-RU" dirty="0"/>
          </a:p>
          <a:p>
            <a:endParaRPr lang="ru-RU" dirty="0"/>
          </a:p>
          <a:p>
            <a:r>
              <a:rPr lang="ru-RU" dirty="0"/>
              <a:t>Брутто-реакция в ячейке:	</a:t>
            </a:r>
            <a:r>
              <a:rPr lang="en-US" dirty="0"/>
              <a:t>Red</a:t>
            </a:r>
            <a:r>
              <a:rPr lang="ru-RU" baseline="-25000" dirty="0"/>
              <a:t>1</a:t>
            </a:r>
            <a:r>
              <a:rPr lang="ru-RU" dirty="0"/>
              <a:t> + </a:t>
            </a:r>
            <a:r>
              <a:rPr lang="en-US" dirty="0"/>
              <a:t>Ox</a:t>
            </a:r>
            <a:r>
              <a:rPr lang="ru-RU" baseline="-25000" dirty="0"/>
              <a:t>2</a:t>
            </a:r>
            <a:r>
              <a:rPr lang="ru-RU" dirty="0"/>
              <a:t> → </a:t>
            </a:r>
            <a:r>
              <a:rPr lang="en-US" dirty="0"/>
              <a:t>Ox</a:t>
            </a:r>
            <a:r>
              <a:rPr lang="ru-RU" baseline="-25000" dirty="0"/>
              <a:t>1</a:t>
            </a:r>
            <a:r>
              <a:rPr lang="ru-RU" dirty="0"/>
              <a:t> + </a:t>
            </a:r>
            <a:r>
              <a:rPr lang="en-US" dirty="0"/>
              <a:t>Red</a:t>
            </a:r>
            <a:r>
              <a:rPr lang="ru-RU" baseline="-25000" dirty="0"/>
              <a:t>2</a:t>
            </a:r>
            <a:endParaRPr lang="ru-RU" dirty="0"/>
          </a:p>
          <a:p>
            <a:endParaRPr lang="ru-RU" dirty="0"/>
          </a:p>
          <a:p>
            <a:pPr algn="ctr">
              <a:buNone/>
            </a:pPr>
            <a:endParaRPr lang="ru-RU" dirty="0"/>
          </a:p>
          <a:p>
            <a:pPr algn="ctr">
              <a:buNone/>
            </a:pPr>
            <a:r>
              <a:rPr lang="en-US" dirty="0"/>
              <a:t>Ox – </a:t>
            </a:r>
            <a:r>
              <a:rPr lang="ru-RU" dirty="0"/>
              <a:t>окислитель</a:t>
            </a:r>
          </a:p>
          <a:p>
            <a:pPr algn="ctr">
              <a:buNone/>
            </a:pPr>
            <a:r>
              <a:rPr lang="en-US" dirty="0"/>
              <a:t>Red – </a:t>
            </a:r>
            <a:r>
              <a:rPr lang="ru-RU" dirty="0"/>
              <a:t>восстановитель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яд и заряд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ctr">
              <a:buNone/>
            </a:pPr>
            <a:endParaRPr lang="ru-RU" b="1" dirty="0"/>
          </a:p>
          <a:p>
            <a:pPr algn="ctr">
              <a:buNone/>
            </a:pPr>
            <a:endParaRPr lang="ru-RU" b="1" dirty="0"/>
          </a:p>
          <a:p>
            <a:pPr algn="ctr">
              <a:buNone/>
            </a:pPr>
            <a:r>
              <a:rPr lang="ru-RU" b="1" dirty="0"/>
              <a:t>РАЗРЯД</a:t>
            </a:r>
          </a:p>
          <a:p>
            <a:pPr algn="ctr">
              <a:buNone/>
            </a:pPr>
            <a:r>
              <a:rPr lang="ru-RU" b="1" dirty="0"/>
              <a:t>(–) анод (</a:t>
            </a:r>
            <a:r>
              <a:rPr lang="en-US" b="1" dirty="0"/>
              <a:t>Red</a:t>
            </a:r>
            <a:r>
              <a:rPr lang="ru-RU" b="1" baseline="-25000" dirty="0"/>
              <a:t>1</a:t>
            </a:r>
            <a:r>
              <a:rPr lang="ru-RU" b="1" dirty="0"/>
              <a:t>) | электролит | катод (</a:t>
            </a:r>
            <a:r>
              <a:rPr lang="en-US" b="1" dirty="0"/>
              <a:t>Ox</a:t>
            </a:r>
            <a:r>
              <a:rPr lang="ru-RU" b="1" baseline="-25000" dirty="0"/>
              <a:t>2</a:t>
            </a:r>
            <a:r>
              <a:rPr lang="ru-RU" b="1" dirty="0"/>
              <a:t>) (+)</a:t>
            </a:r>
            <a:endParaRPr lang="ru-RU" dirty="0"/>
          </a:p>
          <a:p>
            <a:pPr algn="ctr">
              <a:buNone/>
            </a:pPr>
            <a:endParaRPr lang="ru-RU" b="1" dirty="0"/>
          </a:p>
          <a:p>
            <a:pPr algn="ctr">
              <a:buNone/>
            </a:pPr>
            <a:endParaRPr lang="ru-RU" b="1" dirty="0"/>
          </a:p>
          <a:p>
            <a:pPr algn="ctr">
              <a:buNone/>
            </a:pPr>
            <a:r>
              <a:rPr lang="ru-RU" b="1" dirty="0"/>
              <a:t>ЗАРЯД</a:t>
            </a:r>
          </a:p>
          <a:p>
            <a:pPr algn="ctr">
              <a:buNone/>
            </a:pPr>
            <a:r>
              <a:rPr lang="ru-RU" b="1" dirty="0"/>
              <a:t>(–) катод (</a:t>
            </a:r>
            <a:r>
              <a:rPr lang="en-US" b="1" dirty="0"/>
              <a:t>Ox</a:t>
            </a:r>
            <a:r>
              <a:rPr lang="ru-RU" b="1" baseline="-25000" dirty="0"/>
              <a:t>1</a:t>
            </a:r>
            <a:r>
              <a:rPr lang="ru-RU" b="1" dirty="0"/>
              <a:t>) | электролит | анод (</a:t>
            </a:r>
            <a:r>
              <a:rPr lang="en-US" b="1" dirty="0"/>
              <a:t>Red</a:t>
            </a:r>
            <a:r>
              <a:rPr lang="ru-RU" b="1" baseline="-25000" dirty="0"/>
              <a:t>2</a:t>
            </a:r>
            <a:r>
              <a:rPr lang="ru-RU" b="1" dirty="0"/>
              <a:t>) (+)</a:t>
            </a:r>
            <a:endParaRPr lang="ru-RU" dirty="0"/>
          </a:p>
          <a:p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Напряжение элемента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533904" y="2053657"/>
            <a:ext cx="6076191" cy="3619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вновесное напряжение элемент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на границах раздела фаз (электрод / электролит) установилось электрохимическое равновесие</a:t>
            </a:r>
          </a:p>
          <a:p>
            <a:endParaRPr lang="ru-RU" dirty="0">
              <a:latin typeface="Arial" pitchFamily="34" charset="0"/>
              <a:cs typeface="Arial" pitchFamily="34" charset="0"/>
            </a:endParaRPr>
          </a:p>
          <a:p>
            <a:r>
              <a:rPr lang="ru-RU" dirty="0">
                <a:latin typeface="Arial" pitchFamily="34" charset="0"/>
                <a:cs typeface="Arial" pitchFamily="34" charset="0"/>
              </a:rPr>
              <a:t>электрический ток во внешней цепи отсутствует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ru-RU" dirty="0">
              <a:latin typeface="Arial" pitchFamily="34" charset="0"/>
              <a:cs typeface="Arial" pitchFamily="34" charset="0"/>
            </a:endParaRPr>
          </a:p>
          <a:p>
            <a:r>
              <a:rPr lang="ru-RU" dirty="0">
                <a:latin typeface="Arial" pitchFamily="34" charset="0"/>
                <a:cs typeface="Arial" pitchFamily="34" charset="0"/>
              </a:rPr>
              <a:t>электродный потенциал анода отрицательнее, чем потенциал катода </a:t>
            </a:r>
          </a:p>
          <a:p>
            <a:pPr algn="ctr">
              <a:buNone/>
            </a:pPr>
            <a:endParaRPr lang="ru-RU" dirty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latin typeface="Arial" pitchFamily="34" charset="0"/>
                <a:cs typeface="Arial" pitchFamily="34" charset="0"/>
              </a:rPr>
              <a:t>Е</a:t>
            </a:r>
            <a:r>
              <a:rPr lang="en-US" baseline="-25000" dirty="0"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ru-RU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  <a:sym typeface="Symbol"/>
              </a:rPr>
              <a:t>&lt;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Е</a:t>
            </a:r>
            <a:r>
              <a:rPr lang="ru-RU" baseline="-25000" dirty="0" err="1">
                <a:latin typeface="Arial" pitchFamily="34" charset="0"/>
                <a:cs typeface="Arial" pitchFamily="34" charset="0"/>
                <a:sym typeface="Symbol"/>
              </a:rPr>
              <a:t>к</a:t>
            </a:r>
            <a:endParaRPr lang="ru-RU" dirty="0">
              <a:latin typeface="Arial" pitchFamily="34" charset="0"/>
              <a:cs typeface="Arial" pitchFamily="34" charset="0"/>
              <a:sym typeface="Symbol"/>
            </a:endParaRPr>
          </a:p>
          <a:p>
            <a:endParaRPr lang="ru-RU" dirty="0">
              <a:latin typeface="Arial" pitchFamily="34" charset="0"/>
              <a:cs typeface="Arial" pitchFamily="34" charset="0"/>
              <a:sym typeface="Symbol"/>
            </a:endParaRPr>
          </a:p>
          <a:p>
            <a:r>
              <a:rPr lang="ru-RU" dirty="0">
                <a:latin typeface="Arial" pitchFamily="34" charset="0"/>
                <a:cs typeface="Arial" pitchFamily="34" charset="0"/>
                <a:sym typeface="Symbol"/>
              </a:rPr>
              <a:t>равновесное напряжение Е = </a:t>
            </a:r>
            <a:r>
              <a:rPr lang="ru-RU" dirty="0" err="1">
                <a:latin typeface="Arial" pitchFamily="34" charset="0"/>
                <a:cs typeface="Arial" pitchFamily="34" charset="0"/>
                <a:sym typeface="Symbol"/>
              </a:rPr>
              <a:t>Е</a:t>
            </a:r>
            <a:r>
              <a:rPr lang="ru-RU" baseline="-25000" dirty="0" err="1">
                <a:latin typeface="Arial" pitchFamily="34" charset="0"/>
                <a:cs typeface="Arial" pitchFamily="34" charset="0"/>
                <a:sym typeface="Symbol"/>
              </a:rPr>
              <a:t>к</a:t>
            </a:r>
            <a:r>
              <a:rPr lang="ru-RU" dirty="0">
                <a:latin typeface="Arial" pitchFamily="34" charset="0"/>
                <a:cs typeface="Arial" pitchFamily="34" charset="0"/>
                <a:sym typeface="Symbol"/>
              </a:rPr>
              <a:t> -</a:t>
            </a:r>
            <a:r>
              <a:rPr lang="en-US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  <a:sym typeface="Symbol"/>
              </a:rPr>
              <a:t>Е</a:t>
            </a:r>
            <a:r>
              <a:rPr lang="ru-RU" baseline="-25000" dirty="0" err="1">
                <a:latin typeface="Arial" pitchFamily="34" charset="0"/>
                <a:cs typeface="Arial" pitchFamily="34" charset="0"/>
                <a:sym typeface="Symbol"/>
              </a:rPr>
              <a:t>а</a:t>
            </a:r>
            <a:r>
              <a:rPr lang="ru-RU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  <a:sym typeface="Symbol"/>
              </a:rPr>
              <a:t>&gt; 0</a:t>
            </a:r>
            <a:endParaRPr lang="ru-RU" dirty="0">
              <a:latin typeface="Arial" pitchFamily="34" charset="0"/>
              <a:cs typeface="Arial" pitchFamily="34" charset="0"/>
              <a:sym typeface="Symbol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88640"/>
            <a:ext cx="6984776" cy="5990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ермодинамический расчет равновесного напряжения элемента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9136"/>
          <a:stretch>
            <a:fillRect/>
          </a:stretch>
        </p:blipFill>
        <p:spPr bwMode="auto">
          <a:xfrm>
            <a:off x="2051720" y="1628800"/>
            <a:ext cx="5088635" cy="3024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547664" y="4941168"/>
            <a:ext cx="63850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ym typeface="Symbol"/>
              </a:rPr>
              <a:t></a:t>
            </a:r>
            <a:r>
              <a:rPr lang="ru-RU" sz="2800" baseline="-25000" dirty="0">
                <a:sym typeface="Symbol"/>
              </a:rPr>
              <a:t>1</a:t>
            </a:r>
            <a:r>
              <a:rPr lang="en-US" sz="2800" dirty="0"/>
              <a:t>Red</a:t>
            </a:r>
            <a:r>
              <a:rPr lang="ru-RU" sz="2800" baseline="-25000" dirty="0"/>
              <a:t>1</a:t>
            </a:r>
            <a:r>
              <a:rPr lang="ru-RU" sz="2800" dirty="0"/>
              <a:t> + </a:t>
            </a:r>
            <a:r>
              <a:rPr lang="en-US" sz="2800" dirty="0">
                <a:sym typeface="Symbol"/>
              </a:rPr>
              <a:t></a:t>
            </a:r>
            <a:r>
              <a:rPr lang="ru-RU" sz="2800" baseline="-25000" dirty="0">
                <a:sym typeface="Symbol"/>
              </a:rPr>
              <a:t>2 </a:t>
            </a:r>
            <a:r>
              <a:rPr lang="en-US" sz="2800" dirty="0"/>
              <a:t>Ox</a:t>
            </a:r>
            <a:r>
              <a:rPr lang="ru-RU" sz="2800" baseline="-25000" dirty="0"/>
              <a:t>2</a:t>
            </a:r>
            <a:r>
              <a:rPr lang="ru-RU" sz="2800" dirty="0"/>
              <a:t> → </a:t>
            </a:r>
            <a:r>
              <a:rPr lang="en-US" sz="2800" dirty="0">
                <a:sym typeface="Symbol"/>
              </a:rPr>
              <a:t>’</a:t>
            </a:r>
            <a:r>
              <a:rPr lang="ru-RU" sz="2800" baseline="-25000" dirty="0">
                <a:sym typeface="Symbol"/>
              </a:rPr>
              <a:t>1 </a:t>
            </a:r>
            <a:r>
              <a:rPr lang="en-US" sz="2800" dirty="0"/>
              <a:t>Ox</a:t>
            </a:r>
            <a:r>
              <a:rPr lang="ru-RU" sz="2800" baseline="-25000" dirty="0"/>
              <a:t>1</a:t>
            </a:r>
            <a:r>
              <a:rPr lang="ru-RU" sz="2800" dirty="0"/>
              <a:t> + </a:t>
            </a:r>
            <a:r>
              <a:rPr lang="en-US" sz="2800" dirty="0">
                <a:sym typeface="Symbol"/>
              </a:rPr>
              <a:t>’</a:t>
            </a:r>
            <a:r>
              <a:rPr lang="en-US" sz="2800" baseline="-25000" dirty="0">
                <a:sym typeface="Symbol"/>
              </a:rPr>
              <a:t>2</a:t>
            </a:r>
            <a:r>
              <a:rPr lang="ru-RU" sz="2800" baseline="-25000" dirty="0">
                <a:sym typeface="Symbol"/>
              </a:rPr>
              <a:t> </a:t>
            </a:r>
            <a:r>
              <a:rPr lang="en-US" sz="2800" dirty="0"/>
              <a:t>Red</a:t>
            </a:r>
            <a:r>
              <a:rPr lang="ru-RU" sz="2800" baseline="-25000" dirty="0"/>
              <a:t>2 </a:t>
            </a:r>
            <a:r>
              <a:rPr lang="ru-RU" sz="2800" dirty="0"/>
              <a:t>, </a:t>
            </a:r>
            <a:r>
              <a:rPr lang="ru-RU" sz="2800" dirty="0">
                <a:solidFill>
                  <a:srgbClr val="FF0000"/>
                </a:solidFill>
                <a:sym typeface="Symbol"/>
              </a:rPr>
              <a:t></a:t>
            </a:r>
            <a:r>
              <a:rPr lang="en-US" sz="2800" dirty="0">
                <a:solidFill>
                  <a:srgbClr val="FF0000"/>
                </a:solidFill>
                <a:sym typeface="Symbol"/>
              </a:rPr>
              <a:t>G</a:t>
            </a:r>
            <a:r>
              <a:rPr lang="en-US" sz="2800" baseline="30000" dirty="0">
                <a:solidFill>
                  <a:srgbClr val="FF0000"/>
                </a:solidFill>
                <a:sym typeface="Symbol"/>
              </a:rPr>
              <a:t>0</a:t>
            </a:r>
            <a:endParaRPr lang="ru-RU" sz="2800" baseline="300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707904" y="5661248"/>
            <a:ext cx="2180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E</a:t>
            </a:r>
            <a:r>
              <a:rPr lang="en-US" sz="2800" baseline="30000" dirty="0"/>
              <a:t>0</a:t>
            </a:r>
            <a:r>
              <a:rPr lang="ru-RU" sz="2800" dirty="0"/>
              <a:t> = –</a:t>
            </a:r>
            <a:r>
              <a:rPr lang="en-US" sz="2800" dirty="0"/>
              <a:t>ΔG</a:t>
            </a:r>
            <a:r>
              <a:rPr lang="en-US" sz="2800" baseline="30000" dirty="0"/>
              <a:t>0</a:t>
            </a:r>
            <a:r>
              <a:rPr lang="ru-RU" sz="2800" dirty="0"/>
              <a:t>/</a:t>
            </a:r>
            <a:r>
              <a:rPr lang="en-US" sz="2800" dirty="0" err="1"/>
              <a:t>nF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79512" y="3284984"/>
            <a:ext cx="2372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/>
              </a:rPr>
              <a:t></a:t>
            </a:r>
            <a:r>
              <a:rPr lang="ru-RU" baseline="-25000" dirty="0">
                <a:sym typeface="Symbol"/>
              </a:rPr>
              <a:t>1 </a:t>
            </a:r>
            <a:r>
              <a:rPr lang="en-US" dirty="0"/>
              <a:t>Red</a:t>
            </a:r>
            <a:r>
              <a:rPr lang="ru-RU" baseline="-25000" dirty="0"/>
              <a:t>1</a:t>
            </a:r>
            <a:r>
              <a:rPr lang="ru-RU" dirty="0"/>
              <a:t> – </a:t>
            </a:r>
            <a:r>
              <a:rPr lang="en-US" dirty="0"/>
              <a:t>ne</a:t>
            </a:r>
            <a:r>
              <a:rPr lang="ru-RU" baseline="30000" dirty="0"/>
              <a:t>–</a:t>
            </a:r>
            <a:r>
              <a:rPr lang="ru-RU" dirty="0"/>
              <a:t> → </a:t>
            </a:r>
            <a:r>
              <a:rPr lang="en-US" dirty="0">
                <a:sym typeface="Symbol"/>
              </a:rPr>
              <a:t>’</a:t>
            </a:r>
            <a:r>
              <a:rPr lang="ru-RU" baseline="-25000" dirty="0">
                <a:sym typeface="Symbol"/>
              </a:rPr>
              <a:t>1 </a:t>
            </a:r>
            <a:r>
              <a:rPr lang="en-US" dirty="0"/>
              <a:t>Ox</a:t>
            </a:r>
            <a:r>
              <a:rPr lang="ru-RU" baseline="-25000" dirty="0"/>
              <a:t>1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732240" y="3212976"/>
            <a:ext cx="2371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/>
              </a:rPr>
              <a:t></a:t>
            </a:r>
            <a:r>
              <a:rPr lang="ru-RU" baseline="-25000" dirty="0">
                <a:sym typeface="Symbol"/>
              </a:rPr>
              <a:t>2 </a:t>
            </a:r>
            <a:r>
              <a:rPr lang="en-US" dirty="0"/>
              <a:t>Ox</a:t>
            </a:r>
            <a:r>
              <a:rPr lang="ru-RU" baseline="-25000" dirty="0"/>
              <a:t>2</a:t>
            </a:r>
            <a:r>
              <a:rPr lang="ru-RU" dirty="0"/>
              <a:t> + </a:t>
            </a:r>
            <a:r>
              <a:rPr lang="en-US" dirty="0"/>
              <a:t>ne</a:t>
            </a:r>
            <a:r>
              <a:rPr lang="ru-RU" baseline="30000" dirty="0"/>
              <a:t>–</a:t>
            </a:r>
            <a:r>
              <a:rPr lang="ru-RU" dirty="0"/>
              <a:t> → </a:t>
            </a:r>
            <a:r>
              <a:rPr lang="en-US" dirty="0">
                <a:sym typeface="Symbol"/>
              </a:rPr>
              <a:t>’</a:t>
            </a:r>
            <a:r>
              <a:rPr lang="en-US" baseline="-25000" dirty="0">
                <a:sym typeface="Symbol"/>
              </a:rPr>
              <a:t>2</a:t>
            </a:r>
            <a:r>
              <a:rPr lang="ru-RU" baseline="-25000" dirty="0">
                <a:sym typeface="Symbol"/>
              </a:rPr>
              <a:t> </a:t>
            </a:r>
            <a:r>
              <a:rPr lang="en-US" dirty="0"/>
              <a:t>Red</a:t>
            </a:r>
            <a:r>
              <a:rPr lang="ru-RU" baseline="-25000" dirty="0"/>
              <a:t>2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98216" y="821257"/>
            <a:ext cx="5616624" cy="5601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Тепловые электростанции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Работают на органическом топливе – мазут, уголь, торф, газ, сланцы. Размещаются ТЭС, главным образом, в том регионе, где присутствуют природные ресурсы и вблизи крупных нефтеперерабатывающих предприятий. </a:t>
            </a:r>
            <a:b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5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Гидроэлектростанции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Возводятся в местах, где большие реки перекрываются плотиной, и благодаря энергии падающей воды вращаются турбины электрогенератора. Получение электроэнергии таким методом считается самым </a:t>
            </a:r>
            <a:r>
              <a:rPr kumimoji="0" lang="ru-RU" altLang="ru-RU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экологичным</a:t>
            </a: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за счет того, что не происходит сжигание различных видов топлива, следовательно, отсутствуют вредные отходы.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5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Атомные электростанции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Для нагрева воды требуется энергия тепла, которая выделяется в результате ядерной реакции. А в остальном она схожа с тепловой электростанцией. </a:t>
            </a:r>
            <a:br>
              <a:rPr kumimoji="0" lang="ru-RU" altLang="ru-RU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5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6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 descr="ТЭЦ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682239"/>
            <a:ext cx="2661662" cy="1828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Гидроэлектростанци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954" y="2636912"/>
            <a:ext cx="2661662" cy="1970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Атомная электростанци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624" y="4725144"/>
            <a:ext cx="2692322" cy="1789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403648" y="325378"/>
            <a:ext cx="61926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Источники электрической энергии </a:t>
            </a:r>
            <a:endParaRPr lang="ru-RU" altLang="ru-RU" sz="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53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равнение Нернста</a:t>
            </a:r>
          </a:p>
        </p:txBody>
      </p:sp>
      <p:pic>
        <p:nvPicPr>
          <p:cNvPr id="3686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2780928"/>
            <a:ext cx="4007751" cy="117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Нарушение равновесия: появление электрического тока во внешней цепи</a:t>
            </a:r>
          </a:p>
        </p:txBody>
      </p:sp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204864"/>
            <a:ext cx="2788467" cy="3358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3851920" y="2132856"/>
            <a:ext cx="4534190" cy="38266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I – </a:t>
            </a:r>
            <a:r>
              <a:rPr lang="ru-RU" sz="2800" dirty="0"/>
              <a:t>сила электрического тока</a:t>
            </a:r>
          </a:p>
          <a:p>
            <a:r>
              <a:rPr lang="en-US" sz="2800" dirty="0" err="1"/>
              <a:t>i</a:t>
            </a:r>
            <a:r>
              <a:rPr lang="en-US" sz="2800" dirty="0"/>
              <a:t> = I / S </a:t>
            </a:r>
            <a:r>
              <a:rPr lang="ru-RU" sz="2800" dirty="0"/>
              <a:t>плотность тока</a:t>
            </a:r>
          </a:p>
          <a:p>
            <a:r>
              <a:rPr lang="en-US" sz="2800" dirty="0"/>
              <a:t>S – </a:t>
            </a:r>
            <a:r>
              <a:rPr lang="ru-RU" sz="2800" dirty="0"/>
              <a:t>площадь электрода</a:t>
            </a:r>
          </a:p>
          <a:p>
            <a:endParaRPr lang="ru-RU" sz="2800" dirty="0"/>
          </a:p>
          <a:p>
            <a:r>
              <a:rPr lang="ru-RU" sz="2800" dirty="0"/>
              <a:t>равновесие: </a:t>
            </a:r>
            <a:r>
              <a:rPr lang="en-US" sz="2800" dirty="0"/>
              <a:t>I</a:t>
            </a:r>
            <a:r>
              <a:rPr lang="ru-RU" sz="2800" baseline="-25000" dirty="0"/>
              <a:t>а</a:t>
            </a:r>
            <a:r>
              <a:rPr lang="en-US" sz="2800" dirty="0"/>
              <a:t> </a:t>
            </a:r>
            <a:r>
              <a:rPr lang="ru-RU" sz="2800" dirty="0"/>
              <a:t>= </a:t>
            </a:r>
            <a:r>
              <a:rPr lang="en-US" sz="2800" dirty="0"/>
              <a:t>I</a:t>
            </a:r>
            <a:r>
              <a:rPr lang="ru-RU" sz="2800" baseline="-25000" dirty="0"/>
              <a:t>к</a:t>
            </a:r>
            <a:endParaRPr lang="ru-RU" sz="2800" dirty="0"/>
          </a:p>
          <a:p>
            <a:pPr algn="ctr"/>
            <a:r>
              <a:rPr lang="en-US" sz="2800" dirty="0" err="1"/>
              <a:t>i</a:t>
            </a:r>
            <a:r>
              <a:rPr lang="ru-RU" sz="2800" baseline="-25000" dirty="0" err="1"/>
              <a:t>а</a:t>
            </a:r>
            <a:r>
              <a:rPr lang="en-US" sz="2800" dirty="0"/>
              <a:t> = </a:t>
            </a:r>
            <a:r>
              <a:rPr lang="en-US" sz="2800" dirty="0" err="1"/>
              <a:t>i</a:t>
            </a:r>
            <a:r>
              <a:rPr lang="ru-RU" sz="2800" baseline="-25000" dirty="0"/>
              <a:t>к</a:t>
            </a:r>
            <a:r>
              <a:rPr lang="ru-RU" sz="2800" dirty="0"/>
              <a:t> = </a:t>
            </a:r>
            <a:r>
              <a:rPr lang="en-US" sz="2800" dirty="0" err="1"/>
              <a:t>i</a:t>
            </a:r>
            <a:r>
              <a:rPr lang="ru-RU" sz="2800" baseline="-25000" dirty="0"/>
              <a:t>0</a:t>
            </a:r>
          </a:p>
          <a:p>
            <a:pPr algn="ctr"/>
            <a:endParaRPr lang="ru-RU" sz="2800" baseline="-25000" dirty="0"/>
          </a:p>
          <a:p>
            <a:r>
              <a:rPr lang="ru-RU" sz="2800" dirty="0"/>
              <a:t>равновесие отсутствует:</a:t>
            </a:r>
          </a:p>
          <a:p>
            <a:pPr algn="ctr"/>
            <a:r>
              <a:rPr lang="en-US" sz="2800" dirty="0" err="1"/>
              <a:t>i</a:t>
            </a:r>
            <a:r>
              <a:rPr lang="ru-RU" sz="2800" baseline="-25000" dirty="0" err="1"/>
              <a:t>а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</a:t>
            </a:r>
            <a:r>
              <a:rPr lang="en-US" sz="2800" dirty="0"/>
              <a:t> </a:t>
            </a:r>
            <a:r>
              <a:rPr lang="en-US" sz="2800" dirty="0" err="1"/>
              <a:t>i</a:t>
            </a:r>
            <a:r>
              <a:rPr lang="ru-RU" sz="2800" baseline="-25000" dirty="0"/>
              <a:t>к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лектродная поляризация</a:t>
            </a:r>
          </a:p>
        </p:txBody>
      </p:sp>
      <p:pic>
        <p:nvPicPr>
          <p:cNvPr id="39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 bright="20000" contrast="20000"/>
          </a:blip>
          <a:srcRect/>
          <a:stretch>
            <a:fillRect/>
          </a:stretch>
        </p:blipFill>
        <p:spPr bwMode="auto">
          <a:xfrm>
            <a:off x="323528" y="1268760"/>
            <a:ext cx="8577307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366380" y="5570076"/>
            <a:ext cx="2411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η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–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0)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альное напряжение элемента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270029" y="2350623"/>
            <a:ext cx="656692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η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–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kumimoji="0" 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0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lang="ru-RU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ru-RU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) = </a:t>
            </a:r>
            <a:r>
              <a:rPr 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E</a:t>
            </a:r>
            <a:r>
              <a:rPr lang="ru-RU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(0) </a:t>
            </a:r>
            <a:r>
              <a:rPr lang="ru-RU" sz="2800" dirty="0">
                <a:ea typeface="Calibri" pitchFamily="34" charset="0"/>
                <a:cs typeface="Arial" pitchFamily="34" charset="0"/>
              </a:rPr>
              <a:t>– </a:t>
            </a:r>
            <a:r>
              <a:rPr 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η</a:t>
            </a:r>
            <a:endParaRPr lang="ru-RU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ru-RU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Если Е(0) – равновесное напряжение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то поляризация = перенапряжение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Электрохимический процесс –</a:t>
            </a:r>
            <a:br>
              <a:rPr lang="ru-RU" dirty="0"/>
            </a:br>
            <a:r>
              <a:rPr lang="ru-RU" dirty="0"/>
              <a:t>гетерогенный и многостадийный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23528" y="2996952"/>
          <a:ext cx="8528748" cy="56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6274616" imgH="418946" progId="Equation.DSMT4">
                  <p:embed/>
                </p:oleObj>
              </mc:Choice>
              <mc:Fallback>
                <p:oleObj name="Equation" r:id="rId3" imgW="6274616" imgH="41894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996952"/>
                        <a:ext cx="8528748" cy="569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чины электродной поляриза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r>
              <a:rPr lang="ru-RU" b="1" dirty="0"/>
              <a:t>омическая поляризация</a:t>
            </a:r>
          </a:p>
          <a:p>
            <a:pPr lvl="1"/>
            <a:r>
              <a:rPr lang="ru-RU" dirty="0"/>
              <a:t>причина – электрическое сопротивление элемента</a:t>
            </a:r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чины электродной поляриза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к</a:t>
            </a:r>
            <a:r>
              <a:rPr lang="ru-RU" b="1" dirty="0"/>
              <a:t>инетическая (активационная) поляризация</a:t>
            </a:r>
          </a:p>
          <a:p>
            <a:pPr lvl="1"/>
            <a:r>
              <a:rPr lang="ru-RU" dirty="0"/>
              <a:t>причина – заторможенность переноса заряда на межфазной границе электрод/раствор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чины электродной поляриза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  <a:p>
            <a:r>
              <a:rPr lang="ru-RU" b="1" dirty="0"/>
              <a:t>транспортная (концентрационная) поляризация</a:t>
            </a:r>
          </a:p>
          <a:p>
            <a:pPr lvl="1"/>
            <a:r>
              <a:rPr lang="ru-RU" dirty="0"/>
              <a:t>причина – заторможенность доставки реагентов к электроду и/или удаления продуктов от электрода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ричины электродной поляризац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b="1" dirty="0"/>
              <a:t>омическая поляризация</a:t>
            </a:r>
          </a:p>
          <a:p>
            <a:pPr lvl="1"/>
            <a:r>
              <a:rPr lang="ru-RU" dirty="0"/>
              <a:t>причина – электрическое сопротивление элемента</a:t>
            </a:r>
          </a:p>
          <a:p>
            <a:r>
              <a:rPr lang="ru-RU" dirty="0"/>
              <a:t>к</a:t>
            </a:r>
            <a:r>
              <a:rPr lang="ru-RU" b="1" dirty="0"/>
              <a:t>инетическая (активационная) поляризация</a:t>
            </a:r>
          </a:p>
          <a:p>
            <a:pPr lvl="1"/>
            <a:r>
              <a:rPr lang="ru-RU" dirty="0"/>
              <a:t>причина – заторможенность переноса заряда на межфазной границе электрод/раствор</a:t>
            </a:r>
          </a:p>
          <a:p>
            <a:r>
              <a:rPr lang="ru-RU" b="1" dirty="0"/>
              <a:t>транспортная (концентрационная) поляризация</a:t>
            </a:r>
          </a:p>
          <a:p>
            <a:pPr lvl="1"/>
            <a:r>
              <a:rPr lang="ru-RU" dirty="0"/>
              <a:t>причина – заторможенность доставки реагентов к электроду и/или удаления продуктов от электрода </a:t>
            </a:r>
          </a:p>
          <a:p>
            <a:pPr lvl="1" algn="ctr">
              <a:buNone/>
            </a:pPr>
            <a:endParaRPr lang="ru-RU" dirty="0"/>
          </a:p>
          <a:p>
            <a:pPr algn="ctr">
              <a:buNone/>
            </a:pPr>
            <a:r>
              <a:rPr lang="ru-RU" sz="2400" b="1" dirty="0">
                <a:solidFill>
                  <a:srgbClr val="7030A0"/>
                </a:solidFill>
              </a:rPr>
              <a:t>ДОПОЛНИТЕЛЬНОЕ НАПРЯЖЕНИЕ - ПЕРЕНАПРЯЖЕНИЕ - КОМПЕНСИРУЕТ ЗАТОРМОЖЕННОСТЬ ПРОЦЕССА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Рабочее напряжение элемента </a:t>
            </a:r>
            <a:r>
              <a:rPr lang="en-US" dirty="0"/>
              <a:t>U = E(</a:t>
            </a:r>
            <a:r>
              <a:rPr lang="en-US" dirty="0" err="1"/>
              <a:t>i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r>
              <a:rPr lang="en-US" sz="4400" dirty="0"/>
              <a:t>U</a:t>
            </a:r>
            <a:r>
              <a:rPr lang="ru-RU" sz="4400" dirty="0"/>
              <a:t> = </a:t>
            </a:r>
            <a:r>
              <a:rPr lang="en-US" sz="4400" dirty="0"/>
              <a:t>E</a:t>
            </a:r>
            <a:r>
              <a:rPr lang="ru-RU" sz="4400" dirty="0"/>
              <a:t> – </a:t>
            </a:r>
            <a:r>
              <a:rPr lang="en-US" sz="4400" dirty="0"/>
              <a:t>η</a:t>
            </a:r>
            <a:r>
              <a:rPr lang="ru-RU" sz="4400" baseline="-25000" dirty="0" err="1"/>
              <a:t>ом</a:t>
            </a:r>
            <a:r>
              <a:rPr lang="ru-RU" sz="4400" dirty="0"/>
              <a:t> – </a:t>
            </a:r>
            <a:r>
              <a:rPr lang="en-US" sz="4400" dirty="0"/>
              <a:t>|η</a:t>
            </a:r>
            <a:r>
              <a:rPr lang="ru-RU" sz="4400" baseline="-25000" dirty="0"/>
              <a:t>акт</a:t>
            </a:r>
            <a:r>
              <a:rPr lang="en-US" sz="4400" dirty="0"/>
              <a:t>|</a:t>
            </a:r>
            <a:r>
              <a:rPr lang="ru-RU" sz="4400" dirty="0"/>
              <a:t> – </a:t>
            </a:r>
            <a:r>
              <a:rPr lang="en-US" sz="4400" dirty="0"/>
              <a:t>|η</a:t>
            </a:r>
            <a:r>
              <a:rPr lang="ru-RU" sz="4400" baseline="-25000" dirty="0" err="1"/>
              <a:t>конц</a:t>
            </a:r>
            <a:r>
              <a:rPr lang="en-US" sz="4400" dirty="0"/>
              <a:t>|</a:t>
            </a:r>
            <a:endParaRPr lang="ru-RU" sz="4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40285" y="116632"/>
            <a:ext cx="5480992" cy="564436"/>
          </a:xfrm>
        </p:spPr>
        <p:txBody>
          <a:bodyPr>
            <a:normAutofit fontScale="90000"/>
          </a:bodyPr>
          <a:lstStyle/>
          <a:p>
            <a:r>
              <a:rPr lang="ru-RU" altLang="en-US" sz="3200" dirty="0"/>
              <a:t>Нетрадиционные источники</a:t>
            </a:r>
          </a:p>
        </p:txBody>
      </p:sp>
      <p:pic>
        <p:nvPicPr>
          <p:cNvPr id="79878" name="Picture 10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44" y="2523017"/>
            <a:ext cx="3581400" cy="1551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2" name="Picture 18" descr="image0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191" y="2509787"/>
            <a:ext cx="3594721" cy="1660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3" name="Rectangle 19"/>
          <p:cNvSpPr>
            <a:spLocks noChangeArrowheads="1"/>
          </p:cNvSpPr>
          <p:nvPr/>
        </p:nvSpPr>
        <p:spPr bwMode="auto">
          <a:xfrm>
            <a:off x="5073649" y="2043113"/>
            <a:ext cx="3541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en-US" b="1" dirty="0"/>
              <a:t>Приливные электростанции</a:t>
            </a:r>
            <a:r>
              <a:rPr lang="ru-RU" altLang="en-US" dirty="0"/>
              <a:t> </a:t>
            </a:r>
          </a:p>
        </p:txBody>
      </p:sp>
      <p:sp>
        <p:nvSpPr>
          <p:cNvPr id="79884" name="Rectangle 20"/>
          <p:cNvSpPr>
            <a:spLocks noChangeArrowheads="1"/>
          </p:cNvSpPr>
          <p:nvPr/>
        </p:nvSpPr>
        <p:spPr bwMode="auto">
          <a:xfrm>
            <a:off x="486569" y="2043113"/>
            <a:ext cx="328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en-US" b="1" dirty="0"/>
              <a:t>Ветряные электростанции</a:t>
            </a:r>
            <a:r>
              <a:rPr lang="ru-RU" altLang="en-US" dirty="0"/>
              <a:t> </a:t>
            </a:r>
          </a:p>
        </p:txBody>
      </p:sp>
      <p:sp>
        <p:nvSpPr>
          <p:cNvPr id="79885" name="Rectangle 21"/>
          <p:cNvSpPr>
            <a:spLocks noChangeArrowheads="1"/>
          </p:cNvSpPr>
          <p:nvPr/>
        </p:nvSpPr>
        <p:spPr bwMode="auto">
          <a:xfrm>
            <a:off x="114300" y="4150469"/>
            <a:ext cx="402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en-US" b="1" dirty="0"/>
              <a:t>Геотермальные электростанции</a:t>
            </a:r>
            <a:r>
              <a:rPr lang="ru-RU" altLang="en-US" dirty="0"/>
              <a:t> </a:t>
            </a:r>
          </a:p>
        </p:txBody>
      </p:sp>
      <p:pic>
        <p:nvPicPr>
          <p:cNvPr id="79888" name="Picture 28" descr="image0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44" y="4581128"/>
            <a:ext cx="3581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9" name="Rectangle 29"/>
          <p:cNvSpPr>
            <a:spLocks noChangeArrowheads="1"/>
          </p:cNvSpPr>
          <p:nvPr/>
        </p:nvSpPr>
        <p:spPr bwMode="auto">
          <a:xfrm>
            <a:off x="5118100" y="4129038"/>
            <a:ext cx="3452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en-US" b="1" dirty="0"/>
              <a:t>Солнечные электростанции</a:t>
            </a:r>
            <a:r>
              <a:rPr lang="ru-RU" altLang="en-US" dirty="0"/>
              <a:t> </a:t>
            </a:r>
          </a:p>
        </p:txBody>
      </p:sp>
      <p:pic>
        <p:nvPicPr>
          <p:cNvPr id="79893" name="Picture 37" descr="image0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076" y="4543375"/>
            <a:ext cx="3810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23811" y="764704"/>
            <a:ext cx="8583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Нетрадиционные источники энергии</a:t>
            </a:r>
            <a:endParaRPr kumimoji="0" lang="ru-RU" alt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К ним относятся ветер, солнце, тепло земных турбин и океанические приливы.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Ученые утверждают, что к 2050 году нетрадиционные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энергоисточники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rPr>
              <a:t> станут основными, а обычные потеряют свое значение. </a:t>
            </a:r>
            <a:endParaRPr kumimoji="0" lang="ru-RU" altLang="ru-RU" sz="21300" b="0" i="0" u="none" strike="noStrike" cap="none" normalizeH="0" baseline="0" dirty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006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мическая поляризация </a:t>
            </a:r>
            <a:r>
              <a:rPr lang="en-US" dirty="0"/>
              <a:t>η</a:t>
            </a:r>
            <a:r>
              <a:rPr lang="ru-RU" baseline="-25000" dirty="0" err="1"/>
              <a:t>ом</a:t>
            </a:r>
            <a:r>
              <a:rPr lang="ru-RU" dirty="0"/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endParaRPr lang="ru-RU" sz="3600" dirty="0"/>
          </a:p>
          <a:p>
            <a:pPr algn="ctr">
              <a:buNone/>
            </a:pPr>
            <a:r>
              <a:rPr lang="ru-RU" sz="3600" dirty="0"/>
              <a:t>Закон Ома</a:t>
            </a:r>
          </a:p>
          <a:p>
            <a:pPr algn="ctr">
              <a:buNone/>
            </a:pPr>
            <a:r>
              <a:rPr lang="en-US" sz="3600" dirty="0"/>
              <a:t>η</a:t>
            </a:r>
            <a:r>
              <a:rPr lang="ru-RU" sz="3600" baseline="-25000" dirty="0" err="1"/>
              <a:t>ом</a:t>
            </a:r>
            <a:r>
              <a:rPr lang="ru-RU" sz="3600" dirty="0"/>
              <a:t> = </a:t>
            </a:r>
            <a:r>
              <a:rPr lang="en-US" sz="3600" dirty="0"/>
              <a:t>I</a:t>
            </a:r>
            <a:r>
              <a:rPr lang="ru-RU" sz="3600" dirty="0"/>
              <a:t>∙</a:t>
            </a:r>
            <a:r>
              <a:rPr lang="en-US" sz="3600" dirty="0"/>
              <a:t>R</a:t>
            </a:r>
            <a:r>
              <a:rPr lang="ru-RU" sz="3600" baseline="-25000" dirty="0"/>
              <a:t>элемента</a:t>
            </a:r>
            <a:r>
              <a:rPr lang="ru-RU" sz="3600" dirty="0"/>
              <a:t> = </a:t>
            </a:r>
            <a:r>
              <a:rPr lang="en-US" sz="3600" dirty="0" err="1"/>
              <a:t>i</a:t>
            </a:r>
            <a:r>
              <a:rPr lang="ru-RU" sz="3600" dirty="0" err="1"/>
              <a:t>/æ</a:t>
            </a:r>
            <a:r>
              <a:rPr lang="ru-RU" sz="3600" baseline="-25000" dirty="0" err="1"/>
              <a:t>элемента</a:t>
            </a:r>
            <a:endParaRPr lang="ru-RU" sz="3600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 r="64214" b="22715"/>
          <a:stretch>
            <a:fillRect/>
          </a:stretch>
        </p:blipFill>
        <p:spPr bwMode="auto">
          <a:xfrm>
            <a:off x="2627784" y="3429000"/>
            <a:ext cx="4104456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Удельная электропроводность электролитов</a:t>
            </a:r>
          </a:p>
        </p:txBody>
      </p:sp>
      <p:pic>
        <p:nvPicPr>
          <p:cNvPr id="8192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204864"/>
            <a:ext cx="4041775" cy="3309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2204864"/>
            <a:ext cx="4710611" cy="3084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ктивационная поляризация </a:t>
            </a:r>
            <a:r>
              <a:rPr lang="en-US" dirty="0"/>
              <a:t>η</a:t>
            </a:r>
            <a:r>
              <a:rPr lang="ru-RU" baseline="-25000" dirty="0"/>
              <a:t>акт</a:t>
            </a:r>
            <a:r>
              <a:rPr lang="ru-RU" dirty="0"/>
              <a:t> </a:t>
            </a:r>
          </a:p>
        </p:txBody>
      </p:sp>
      <p:pic>
        <p:nvPicPr>
          <p:cNvPr id="4" name="Содержимое 3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9075" t="22719" r="40649" b="64921"/>
          <a:stretch>
            <a:fillRect/>
          </a:stretch>
        </p:blipFill>
        <p:spPr bwMode="auto">
          <a:xfrm>
            <a:off x="755576" y="2852936"/>
            <a:ext cx="648072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2051720" y="1628800"/>
            <a:ext cx="4795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ru-RU" sz="2800" dirty="0"/>
              <a:t>Уравнение </a:t>
            </a:r>
            <a:r>
              <a:rPr lang="ru-RU" sz="2800" dirty="0" err="1"/>
              <a:t>Батлера-Фольмера</a:t>
            </a:r>
            <a:endParaRPr lang="ru-RU" sz="28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ктивационная поляризация </a:t>
            </a:r>
            <a:r>
              <a:rPr lang="en-US" dirty="0"/>
              <a:t>η</a:t>
            </a:r>
            <a:r>
              <a:rPr lang="ru-RU" baseline="-25000" dirty="0"/>
              <a:t>акт</a:t>
            </a:r>
            <a:r>
              <a:rPr lang="ru-RU" dirty="0"/>
              <a:t> </a:t>
            </a:r>
          </a:p>
        </p:txBody>
      </p:sp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 rotWithShape="1">
          <a:blip r:embed="rId2" cstate="print"/>
          <a:srcRect l="20542" t="22893" r="8353" b="8572"/>
          <a:stretch/>
        </p:blipFill>
        <p:spPr bwMode="auto">
          <a:xfrm>
            <a:off x="1331640" y="2348880"/>
            <a:ext cx="6624736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2051720" y="1465620"/>
            <a:ext cx="4795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ru-RU" sz="2800" dirty="0"/>
              <a:t>Уравнение </a:t>
            </a:r>
            <a:r>
              <a:rPr lang="ru-RU" sz="2800" dirty="0" err="1"/>
              <a:t>Батлера-Фольмера</a:t>
            </a:r>
            <a:endParaRPr lang="ru-RU" sz="28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ктивационная поляризация </a:t>
            </a:r>
            <a:r>
              <a:rPr lang="en-US" dirty="0"/>
              <a:t>η</a:t>
            </a:r>
            <a:r>
              <a:rPr lang="ru-RU" baseline="-25000" dirty="0"/>
              <a:t>акт</a:t>
            </a:r>
            <a:r>
              <a:rPr lang="ru-RU" dirty="0"/>
              <a:t> </a:t>
            </a:r>
          </a:p>
        </p:txBody>
      </p:sp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>
          <a:blip r:embed="rId2" cstate="print"/>
          <a:srcRect l="19075" t="22719" r="7085" b="9302"/>
          <a:stretch>
            <a:fillRect/>
          </a:stretch>
        </p:blipFill>
        <p:spPr bwMode="auto">
          <a:xfrm>
            <a:off x="179512" y="1772816"/>
            <a:ext cx="6336704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2051720" y="1196752"/>
            <a:ext cx="4795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ru-RU" sz="2800" dirty="0"/>
              <a:t>Уравнение </a:t>
            </a:r>
            <a:r>
              <a:rPr lang="ru-RU" sz="2800" dirty="0" err="1"/>
              <a:t>Батлера-Фольмера</a:t>
            </a:r>
            <a:endParaRPr lang="ru-RU" sz="2800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4149080"/>
            <a:ext cx="2547937" cy="200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нцентрационная поляризация</a:t>
            </a:r>
          </a:p>
        </p:txBody>
      </p:sp>
      <p:pic>
        <p:nvPicPr>
          <p:cNvPr id="4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784" y="1556792"/>
            <a:ext cx="354366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Рисунок 4"/>
          <p:cNvPicPr/>
          <p:nvPr/>
        </p:nvPicPr>
        <p:blipFill>
          <a:blip r:embed="rId3" cstate="print"/>
          <a:srcRect l="70987" b="22715"/>
          <a:stretch>
            <a:fillRect/>
          </a:stretch>
        </p:blipFill>
        <p:spPr bwMode="auto">
          <a:xfrm>
            <a:off x="2483768" y="2924944"/>
            <a:ext cx="403244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Поляризационная кривая элемента</a:t>
            </a:r>
          </a:p>
        </p:txBody>
      </p:sp>
      <p:pic>
        <p:nvPicPr>
          <p:cNvPr id="450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2041556" y="1712983"/>
            <a:ext cx="5060887" cy="43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ощность элемента </a:t>
            </a:r>
            <a:r>
              <a:rPr lang="en-US" dirty="0"/>
              <a:t>P = </a:t>
            </a:r>
            <a:r>
              <a:rPr lang="en-US" dirty="0" err="1"/>
              <a:t>i∙U</a:t>
            </a:r>
            <a:endParaRPr lang="ru-RU" dirty="0"/>
          </a:p>
        </p:txBody>
      </p:sp>
      <p:pic>
        <p:nvPicPr>
          <p:cNvPr id="460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588883" y="1812571"/>
            <a:ext cx="5966234" cy="4101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Кривая разряда</a:t>
            </a:r>
            <a:br>
              <a:rPr lang="ru-RU" dirty="0"/>
            </a:br>
            <a:r>
              <a:rPr lang="ru-RU" dirty="0"/>
              <a:t>первичного и вторичного элемента</a:t>
            </a:r>
          </a:p>
        </p:txBody>
      </p:sp>
      <p:pic>
        <p:nvPicPr>
          <p:cNvPr id="471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541775" y="1600200"/>
            <a:ext cx="606045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Энергоемкость и энергия элемент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b="1" dirty="0"/>
          </a:p>
          <a:p>
            <a:r>
              <a:rPr lang="ru-RU" b="1" dirty="0"/>
              <a:t>энергоемкость </a:t>
            </a:r>
            <a:r>
              <a:rPr lang="ru-RU" dirty="0"/>
              <a:t>(Кл, А∙ч</a:t>
            </a:r>
            <a:r>
              <a:rPr lang="ru-RU" b="1" dirty="0"/>
              <a:t>) -</a:t>
            </a:r>
            <a:r>
              <a:rPr lang="ru-RU" dirty="0"/>
              <a:t> количество электричества, которое заряженный элемент может предоставить внешней нагрузке до момента истощения (отсечки)</a:t>
            </a:r>
          </a:p>
          <a:p>
            <a:endParaRPr lang="ru-RU" b="1" dirty="0"/>
          </a:p>
          <a:p>
            <a:r>
              <a:rPr lang="ru-RU" b="1" dirty="0"/>
              <a:t>энергия</a:t>
            </a:r>
            <a:r>
              <a:rPr lang="ru-RU" dirty="0"/>
              <a:t> (Дж, Вт∙ч) = энергоемкость∙время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509848" y="188640"/>
            <a:ext cx="2160240" cy="936104"/>
          </a:xfrm>
        </p:spPr>
        <p:txBody>
          <a:bodyPr/>
          <a:lstStyle/>
          <a:p>
            <a:pPr eaLnBrk="1" hangingPunct="1"/>
            <a:r>
              <a:rPr lang="ru-RU" altLang="en-US" dirty="0"/>
              <a:t>ГЭС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u-RU" altLang="en-US"/>
              <a:t>  </a:t>
            </a:r>
          </a:p>
        </p:txBody>
      </p:sp>
      <p:pic>
        <p:nvPicPr>
          <p:cNvPr id="76806" name="Picture 7" descr="image0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268760"/>
            <a:ext cx="4323968" cy="2762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Схема 1"/>
          <p:cNvGraphicFramePr/>
          <p:nvPr>
            <p:extLst/>
          </p:nvPr>
        </p:nvGraphicFramePr>
        <p:xfrm>
          <a:off x="-108520" y="620688"/>
          <a:ext cx="4992936" cy="56886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91850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en-US"/>
              <a:t>ДВС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en-US" dirty="0"/>
              <a:t> </a:t>
            </a:r>
            <a:r>
              <a:rPr lang="ru-RU" altLang="en-US" sz="2000" dirty="0"/>
              <a:t>КПД  двигателей внутреннего сгорания с наддувом  — 40-50% 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5791200" y="5505450"/>
            <a:ext cx="403225" cy="890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en-US">
                <a:solidFill>
                  <a:srgbClr val="000000"/>
                </a:solidFill>
                <a:hlinkClick r:id="rId3" tooltip="Схема работы четырехтактного цилиндра двигателя, цикл Отто1. впуск2. сжатие3. рабочий цикл4. выпуск"/>
              </a:rPr>
              <a:t>  </a:t>
            </a:r>
            <a:r>
              <a:rPr lang="ru-RU" altLang="en-US" sz="20000">
                <a:solidFill>
                  <a:srgbClr val="000000"/>
                </a:solidFill>
              </a:rPr>
              <a:t> </a:t>
            </a:r>
            <a:r>
              <a:rPr lang="ru-RU" altLang="en-US">
                <a:solidFill>
                  <a:srgbClr val="000000"/>
                </a:solidFill>
              </a:rPr>
              <a:t> </a:t>
            </a:r>
          </a:p>
          <a:p>
            <a:pPr algn="ctr" eaLnBrk="1" hangingPunct="1"/>
            <a:r>
              <a:rPr lang="ru-RU" altLang="en-US">
                <a:solidFill>
                  <a:srgbClr val="000000"/>
                </a:solidFill>
              </a:rPr>
              <a:t>                       </a:t>
            </a:r>
          </a:p>
          <a:p>
            <a:pPr algn="ctr"/>
            <a:r>
              <a:rPr lang="ru-RU" altLang="en-US">
                <a:solidFill>
                  <a:srgbClr val="000000"/>
                </a:solidFill>
              </a:rPr>
              <a:t>Схема работы </a:t>
            </a:r>
          </a:p>
        </p:txBody>
      </p:sp>
      <p:pic>
        <p:nvPicPr>
          <p:cNvPr id="77829" name="Picture 5" descr="Схема работы четырехтактного цилиндра двигателя, цикл Отто1. впуск2. сжатие3. рабочий цикл4. выпуск">
            <a:hlinkClick r:id="rId3" tooltip="Схема работы четырехтактного цилиндра двигателя, цикл Отто1. впуск2. сжатие3. рабочий цикл4. выпуск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73313"/>
            <a:ext cx="2286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-217488" y="2430463"/>
            <a:ext cx="9578976" cy="199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en-US">
                <a:solidFill>
                  <a:srgbClr val="333366"/>
                </a:solidFill>
              </a:rPr>
              <a:t>  </a:t>
            </a:r>
            <a:r>
              <a:rPr lang="ru-RU" altLang="en-US" sz="10700">
                <a:solidFill>
                  <a:srgbClr val="333366"/>
                </a:solidFill>
              </a:rPr>
              <a:t> </a:t>
            </a:r>
            <a:r>
              <a:rPr lang="ru-RU" altLang="en-US">
                <a:solidFill>
                  <a:srgbClr val="333366"/>
                </a:solidFill>
              </a:rPr>
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  <a:endParaRPr lang="ru-RU" altLang="en-US">
              <a:solidFill>
                <a:srgbClr val="000000"/>
              </a:solidFill>
            </a:endParaRPr>
          </a:p>
          <a:p>
            <a:pPr algn="ctr"/>
            <a:r>
              <a:rPr lang="ru-RU" altLang="en-US">
                <a:solidFill>
                  <a:srgbClr val="333366"/>
                </a:solidFill>
              </a:rPr>
              <a:t>Составные части дизельного</a:t>
            </a:r>
          </a:p>
        </p:txBody>
      </p:sp>
      <p:pic>
        <p:nvPicPr>
          <p:cNvPr id="77831" name="Picture 7" descr="Составные части электроагрегата - рама, двигатель, генератор, топливный бак, амортизаторы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810000"/>
            <a:ext cx="5638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896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35365" y="188640"/>
            <a:ext cx="1728192" cy="936104"/>
          </a:xfrm>
        </p:spPr>
        <p:txBody>
          <a:bodyPr/>
          <a:lstStyle/>
          <a:p>
            <a:pPr eaLnBrk="1" hangingPunct="1"/>
            <a:r>
              <a:rPr lang="ru-RU" altLang="en-US" dirty="0"/>
              <a:t>АЭС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u-RU" altLang="en-US" dirty="0"/>
              <a:t> </a:t>
            </a:r>
          </a:p>
        </p:txBody>
      </p:sp>
      <p:graphicFrame>
        <p:nvGraphicFramePr>
          <p:cNvPr id="5" name="Схема 4"/>
          <p:cNvGraphicFramePr/>
          <p:nvPr>
            <p:extLst/>
          </p:nvPr>
        </p:nvGraphicFramePr>
        <p:xfrm>
          <a:off x="323528" y="476672"/>
          <a:ext cx="2232248" cy="60486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2915816" y="2285281"/>
            <a:ext cx="1368152" cy="604128"/>
            <a:chOff x="1600054" y="1816078"/>
            <a:chExt cx="2416515" cy="604128"/>
          </a:xfrm>
        </p:grpSpPr>
        <p:sp>
          <p:nvSpPr>
            <p:cNvPr id="7" name="Скругленный прямоугольник 6"/>
            <p:cNvSpPr/>
            <p:nvPr/>
          </p:nvSpPr>
          <p:spPr>
            <a:xfrm>
              <a:off x="1600054" y="1816078"/>
              <a:ext cx="2416515" cy="604128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" name="Скругленный прямоугольник 4"/>
            <p:cNvSpPr/>
            <p:nvPr/>
          </p:nvSpPr>
          <p:spPr>
            <a:xfrm>
              <a:off x="1617748" y="1833772"/>
              <a:ext cx="2381127" cy="56874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1800" b="1" kern="1200" dirty="0"/>
                <a:t>Тепло для </a:t>
              </a:r>
            </a:p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1800" b="1" kern="1200" dirty="0"/>
                <a:t>обогрева</a:t>
              </a: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4408909" y="1052736"/>
            <a:ext cx="4572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600" dirty="0"/>
              <a:t>три вероятные площадки для возведения АЭС:</a:t>
            </a:r>
          </a:p>
          <a:p>
            <a:r>
              <a:rPr lang="ru-RU" sz="1600" dirty="0"/>
              <a:t>– юг Казахстана, озеро Балхаш</a:t>
            </a:r>
          </a:p>
          <a:p>
            <a:r>
              <a:rPr lang="ru-RU" sz="1600" dirty="0"/>
              <a:t>– запад Казахстана, г. Актау, (с 1973 по 1999 годы на местном </a:t>
            </a:r>
            <a:r>
              <a:rPr lang="ru-RU" sz="1600" dirty="0" err="1"/>
              <a:t>энергокомбинате</a:t>
            </a:r>
            <a:r>
              <a:rPr lang="ru-RU" sz="1600" dirty="0"/>
              <a:t> действовал атомный реактор на быстрых нейтронах БН-350).</a:t>
            </a:r>
          </a:p>
          <a:p>
            <a:r>
              <a:rPr lang="ru-RU" sz="1600" dirty="0"/>
              <a:t>– г. Курчатов, Восточно-Казахстанская область (наличие атомного кластера в бывшем центре Семипалатинского ядерного полигона).</a:t>
            </a:r>
          </a:p>
        </p:txBody>
      </p:sp>
      <p:grpSp>
        <p:nvGrpSpPr>
          <p:cNvPr id="10" name="Группа 9"/>
          <p:cNvGrpSpPr/>
          <p:nvPr/>
        </p:nvGrpSpPr>
        <p:grpSpPr>
          <a:xfrm rot="16200000">
            <a:off x="2572036" y="2435156"/>
            <a:ext cx="271858" cy="304378"/>
            <a:chOff x="1295383" y="2457965"/>
            <a:chExt cx="271858" cy="226548"/>
          </a:xfrm>
        </p:grpSpPr>
        <p:sp>
          <p:nvSpPr>
            <p:cNvPr id="11" name="Стрелка вправо 10"/>
            <p:cNvSpPr/>
            <p:nvPr/>
          </p:nvSpPr>
          <p:spPr>
            <a:xfrm rot="5400000">
              <a:off x="1318038" y="2435310"/>
              <a:ext cx="226548" cy="27185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" name="Стрелка вправо 4"/>
            <p:cNvSpPr/>
            <p:nvPr/>
          </p:nvSpPr>
          <p:spPr>
            <a:xfrm>
              <a:off x="1349755" y="2457965"/>
              <a:ext cx="163114" cy="1585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ru-RU" sz="1200" b="1" kern="1200"/>
            </a:p>
          </p:txBody>
        </p:sp>
      </p:grpSp>
      <p:pic>
        <p:nvPicPr>
          <p:cNvPr id="1026" name="Picture 2" descr="Вопрос строительства АЭС в Казахстане решится в 2018 году - Аналитический  интернет-журнал Vласть">
            <a:hlinkClick r:id="rId8"/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23"/>
          <a:stretch/>
        </p:blipFill>
        <p:spPr bwMode="auto">
          <a:xfrm>
            <a:off x="3599892" y="3263086"/>
            <a:ext cx="5268650" cy="3276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466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21904" y="1916832"/>
            <a:ext cx="741682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1. механические накопители электроэнергии</a:t>
            </a:r>
          </a:p>
          <a:p>
            <a:r>
              <a:rPr lang="ru-RU" sz="2400" dirty="0"/>
              <a:t>- </a:t>
            </a:r>
            <a:r>
              <a:rPr lang="ru-RU" sz="2400" dirty="0" err="1"/>
              <a:t>гидроаккумуляторы</a:t>
            </a:r>
            <a:r>
              <a:rPr lang="ru-RU" sz="2400" dirty="0"/>
              <a:t> (ГА)</a:t>
            </a:r>
          </a:p>
          <a:p>
            <a:r>
              <a:rPr lang="ru-RU" sz="2400" dirty="0"/>
              <a:t>- </a:t>
            </a:r>
            <a:r>
              <a:rPr lang="ru-RU" sz="2400" dirty="0" err="1"/>
              <a:t>пневмоаккумуляторы</a:t>
            </a:r>
            <a:r>
              <a:rPr lang="ru-RU" sz="2400" dirty="0"/>
              <a:t> (ПА)</a:t>
            </a:r>
          </a:p>
          <a:p>
            <a:r>
              <a:rPr lang="ru-RU" sz="2400" dirty="0"/>
              <a:t>- супер маховики (СМА)</a:t>
            </a:r>
          </a:p>
          <a:p>
            <a:r>
              <a:rPr lang="ru-RU" sz="2400" b="1" dirty="0"/>
              <a:t>2. электрохимические накопители электроэнергии</a:t>
            </a:r>
          </a:p>
          <a:p>
            <a:r>
              <a:rPr lang="ru-RU" sz="2400" b="1" dirty="0"/>
              <a:t>- первичные батареи</a:t>
            </a:r>
          </a:p>
          <a:p>
            <a:r>
              <a:rPr lang="ru-RU" sz="2400" b="1" dirty="0"/>
              <a:t>- аккумуляторные батареи (АБ)</a:t>
            </a:r>
          </a:p>
          <a:p>
            <a:r>
              <a:rPr lang="ru-RU" sz="2400" b="1" dirty="0"/>
              <a:t>- водородные накопители (ВН)</a:t>
            </a:r>
          </a:p>
          <a:p>
            <a:r>
              <a:rPr lang="ru-RU" sz="2400" b="1" dirty="0"/>
              <a:t>- проточные </a:t>
            </a:r>
            <a:r>
              <a:rPr lang="ru-RU" sz="2400" b="1" dirty="0" err="1"/>
              <a:t>редокс</a:t>
            </a:r>
            <a:r>
              <a:rPr lang="ru-RU" sz="2400" b="1" dirty="0"/>
              <a:t>-аккумуляторы (ПРА)</a:t>
            </a:r>
          </a:p>
          <a:p>
            <a:r>
              <a:rPr lang="ru-RU" sz="2400" b="1" dirty="0"/>
              <a:t>- </a:t>
            </a:r>
            <a:r>
              <a:rPr lang="ru-RU" sz="2400" b="1" dirty="0" err="1"/>
              <a:t>суперконденсаторы</a:t>
            </a:r>
            <a:r>
              <a:rPr lang="ru-RU" sz="2400" b="1" dirty="0"/>
              <a:t> (СКО)</a:t>
            </a:r>
          </a:p>
          <a:p>
            <a:r>
              <a:rPr lang="ru-RU" sz="2400" dirty="0"/>
              <a:t>3. электромагнитные накопители электроэнергии</a:t>
            </a:r>
          </a:p>
          <a:p>
            <a:r>
              <a:rPr lang="ru-RU" sz="2400" dirty="0"/>
              <a:t>- индуктивные сверхпроводящие накопители (СПИН)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611560" y="476672"/>
            <a:ext cx="78488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Источник электрической энергии (</a:t>
            </a:r>
            <a:r>
              <a:rPr lang="ru-RU" b="1" dirty="0" err="1"/>
              <a:t>Electric</a:t>
            </a:r>
            <a:r>
              <a:rPr lang="ru-RU" b="1" dirty="0"/>
              <a:t> </a:t>
            </a:r>
            <a:r>
              <a:rPr lang="ru-RU" b="1" dirty="0" err="1"/>
              <a:t>energy</a:t>
            </a:r>
            <a:r>
              <a:rPr lang="ru-RU" b="1" dirty="0"/>
              <a:t> </a:t>
            </a:r>
            <a:r>
              <a:rPr lang="ru-RU" b="1" dirty="0" err="1"/>
              <a:t>source</a:t>
            </a:r>
            <a:r>
              <a:rPr lang="ru-RU" b="1" dirty="0"/>
              <a:t>)</a:t>
            </a:r>
            <a:r>
              <a:rPr lang="ru-RU" dirty="0"/>
              <a:t>  - электротехническое изделие (устройство), преобразующее различные виды энергии в электрическую энергию (ГОСТ 18311-80).</a:t>
            </a:r>
          </a:p>
        </p:txBody>
      </p:sp>
    </p:spTree>
    <p:extLst>
      <p:ext uri="{BB962C8B-B14F-4D97-AF65-F5344CB8AC3E}">
        <p14:creationId xmlns:p14="http://schemas.microsoft.com/office/powerpoint/2010/main" val="320997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Химический источник тока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1835696" y="1268760"/>
            <a:ext cx="5832648" cy="4939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altLang="en-US" sz="4000"/>
              <a:t>Схема путей преобразования химической энергии в электрическую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altLang="en-US"/>
              <a:t>        </a:t>
            </a:r>
          </a:p>
        </p:txBody>
      </p:sp>
      <p:sp>
        <p:nvSpPr>
          <p:cNvPr id="809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88925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80901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60575"/>
            <a:ext cx="8281987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556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7</TotalTime>
  <Words>848</Words>
  <Application>Microsoft Office PowerPoint</Application>
  <PresentationFormat>Экран (4:3)</PresentationFormat>
  <Paragraphs>200</Paragraphs>
  <Slides>39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9</vt:i4>
      </vt:variant>
    </vt:vector>
  </HeadingPairs>
  <TitlesOfParts>
    <vt:vector size="44" baseType="lpstr">
      <vt:lpstr>Arial</vt:lpstr>
      <vt:lpstr>Calibri</vt:lpstr>
      <vt:lpstr>Symbol</vt:lpstr>
      <vt:lpstr>Тема Office</vt:lpstr>
      <vt:lpstr>Equation</vt:lpstr>
      <vt:lpstr>Презентация PowerPoint</vt:lpstr>
      <vt:lpstr>Презентация PowerPoint</vt:lpstr>
      <vt:lpstr>Нетрадиционные источники</vt:lpstr>
      <vt:lpstr>ГЭС</vt:lpstr>
      <vt:lpstr>ДВС</vt:lpstr>
      <vt:lpstr>АЭС</vt:lpstr>
      <vt:lpstr>Презентация PowerPoint</vt:lpstr>
      <vt:lpstr>Химический источник тока</vt:lpstr>
      <vt:lpstr>Схема путей преобразования химической энергии в электрическую</vt:lpstr>
      <vt:lpstr>Химический источник тока</vt:lpstr>
      <vt:lpstr>Типичная схема электрохимического элемента</vt:lpstr>
      <vt:lpstr>Вольтов столб</vt:lpstr>
      <vt:lpstr>Простейший электрохимический элемент</vt:lpstr>
      <vt:lpstr>Реакции в элементе. Разряд</vt:lpstr>
      <vt:lpstr>Разряд и заряд </vt:lpstr>
      <vt:lpstr>Напряжение элемента</vt:lpstr>
      <vt:lpstr>Равновесное напряжение элемента</vt:lpstr>
      <vt:lpstr>Презентация PowerPoint</vt:lpstr>
      <vt:lpstr>Термодинамический расчет равновесного напряжения элемента</vt:lpstr>
      <vt:lpstr>Уравнение Нернста</vt:lpstr>
      <vt:lpstr>Нарушение равновесия: появление электрического тока во внешней цепи</vt:lpstr>
      <vt:lpstr>Электродная поляризация</vt:lpstr>
      <vt:lpstr>Реальное напряжение элемента</vt:lpstr>
      <vt:lpstr>Электрохимический процесс – гетерогенный и многостадийный</vt:lpstr>
      <vt:lpstr>Причины электродной поляризации</vt:lpstr>
      <vt:lpstr>Причины электродной поляризации</vt:lpstr>
      <vt:lpstr>Причины электродной поляризации</vt:lpstr>
      <vt:lpstr>Причины электродной поляризации</vt:lpstr>
      <vt:lpstr>Рабочее напряжение элемента U = E(i)</vt:lpstr>
      <vt:lpstr>Омическая поляризация ηом </vt:lpstr>
      <vt:lpstr>Удельная электропроводность электролитов</vt:lpstr>
      <vt:lpstr>Активационная поляризация ηакт </vt:lpstr>
      <vt:lpstr>Активационная поляризация ηакт </vt:lpstr>
      <vt:lpstr>Активационная поляризация ηакт </vt:lpstr>
      <vt:lpstr>Концентрационная поляризация</vt:lpstr>
      <vt:lpstr>Поляризационная кривая элемента</vt:lpstr>
      <vt:lpstr>Мощность элемента P = i∙U</vt:lpstr>
      <vt:lpstr>Кривая разряда первичного и вторичного элемента</vt:lpstr>
      <vt:lpstr>Энергоемкость и энергия элемент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Химические источники энергии</dc:title>
  <dc:creator>Олег Козадёров</dc:creator>
  <cp:lastModifiedBy>Alina G.</cp:lastModifiedBy>
  <cp:revision>125</cp:revision>
  <dcterms:created xsi:type="dcterms:W3CDTF">2015-02-18T13:47:23Z</dcterms:created>
  <dcterms:modified xsi:type="dcterms:W3CDTF">2020-12-15T21:30:53Z</dcterms:modified>
</cp:coreProperties>
</file>